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3">
  <p:sldMasterIdLst>
    <p:sldMasterId id="2147483738" r:id="rId1"/>
    <p:sldMasterId id="2147483754" r:id="rId2"/>
  </p:sldMasterIdLst>
  <p:notesMasterIdLst>
    <p:notesMasterId r:id="rId44"/>
  </p:notesMasterIdLst>
  <p:sldIdLst>
    <p:sldId id="313" r:id="rId3"/>
    <p:sldId id="301" r:id="rId4"/>
    <p:sldId id="315" r:id="rId5"/>
    <p:sldId id="356" r:id="rId6"/>
    <p:sldId id="334" r:id="rId7"/>
    <p:sldId id="357" r:id="rId8"/>
    <p:sldId id="337" r:id="rId9"/>
    <p:sldId id="324" r:id="rId10"/>
    <p:sldId id="325" r:id="rId11"/>
    <p:sldId id="338" r:id="rId12"/>
    <p:sldId id="359" r:id="rId13"/>
    <p:sldId id="360" r:id="rId14"/>
    <p:sldId id="363" r:id="rId15"/>
    <p:sldId id="362" r:id="rId16"/>
    <p:sldId id="364" r:id="rId17"/>
    <p:sldId id="373" r:id="rId18"/>
    <p:sldId id="365" r:id="rId19"/>
    <p:sldId id="366" r:id="rId20"/>
    <p:sldId id="367" r:id="rId21"/>
    <p:sldId id="368" r:id="rId22"/>
    <p:sldId id="369" r:id="rId23"/>
    <p:sldId id="317" r:id="rId24"/>
    <p:sldId id="318" r:id="rId25"/>
    <p:sldId id="316" r:id="rId26"/>
    <p:sldId id="319" r:id="rId27"/>
    <p:sldId id="329" r:id="rId28"/>
    <p:sldId id="320" r:id="rId29"/>
    <p:sldId id="331" r:id="rId30"/>
    <p:sldId id="332" r:id="rId31"/>
    <p:sldId id="330" r:id="rId32"/>
    <p:sldId id="370" r:id="rId33"/>
    <p:sldId id="333" r:id="rId34"/>
    <p:sldId id="335" r:id="rId35"/>
    <p:sldId id="321" r:id="rId36"/>
    <p:sldId id="336" r:id="rId37"/>
    <p:sldId id="342" r:id="rId38"/>
    <p:sldId id="371" r:id="rId39"/>
    <p:sldId id="372" r:id="rId40"/>
    <p:sldId id="339" r:id="rId41"/>
    <p:sldId id="343" r:id="rId42"/>
    <p:sldId id="340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E7F7FF"/>
    <a:srgbClr val="D6F7FE"/>
    <a:srgbClr val="EEF7E9"/>
    <a:srgbClr val="0000FF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497" autoAdjust="0"/>
    <p:restoredTop sz="94139" autoAdjust="0"/>
  </p:normalViewPr>
  <p:slideViewPr>
    <p:cSldViewPr>
      <p:cViewPr varScale="1">
        <p:scale>
          <a:sx n="37" d="100"/>
          <a:sy n="37" d="100"/>
        </p:scale>
        <p:origin x="-396" y="-6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3864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66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998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0100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8525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824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7335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5675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1690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9727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0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903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42.wmf"/><Relationship Id="rId7" Type="http://schemas.openxmlformats.org/officeDocument/2006/relationships/image" Target="../media/image29.e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37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1.docx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6.wmf"/><Relationship Id="rId23" Type="http://schemas.openxmlformats.org/officeDocument/2006/relationships/image" Target="../media/image44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31.png"/><Relationship Id="rId9" Type="http://schemas.openxmlformats.org/officeDocument/2006/relationships/image" Target="../media/image30.wmf"/><Relationship Id="rId14" Type="http://schemas.openxmlformats.org/officeDocument/2006/relationships/image" Target="../media/image35.wmf"/><Relationship Id="rId22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emf"/><Relationship Id="rId5" Type="http://schemas.openxmlformats.org/officeDocument/2006/relationships/package" Target="../embeddings/Microsoft_Word_Document2.docx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7" Type="http://schemas.openxmlformats.org/officeDocument/2006/relationships/image" Target="../media/image49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33.png"/><Relationship Id="rId9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8.png"/><Relationship Id="rId5" Type="http://schemas.openxmlformats.org/officeDocument/2006/relationships/image" Target="../media/image57.e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0.png"/><Relationship Id="rId5" Type="http://schemas.openxmlformats.org/officeDocument/2006/relationships/image" Target="../media/image59.emf"/><Relationship Id="rId4" Type="http://schemas.openxmlformats.org/officeDocument/2006/relationships/package" Target="../embeddings/Microsoft_Word_Document3.docx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590.png"/><Relationship Id="rId4" Type="http://schemas.openxmlformats.org/officeDocument/2006/relationships/image" Target="../media/image58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9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547912" y="1676399"/>
            <a:ext cx="14333062" cy="11181524"/>
            <a:chOff x="9721699" y="2126502"/>
            <a:chExt cx="14333062" cy="11181524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721699" y="2126502"/>
              <a:ext cx="13944599" cy="1305239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384586" y="4088493"/>
              <a:ext cx="13281711" cy="75630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nhất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9851187" y="2185246"/>
              <a:ext cx="1420357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solidFill>
                    <a:schemeClr val="bg1"/>
                  </a:solidFill>
                  <a:latin typeface="+mj-lt"/>
                </a:rPr>
                <a:t>CHƯƠNG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</a:t>
              </a:r>
              <a:r>
                <a:rPr lang="vi-VN" sz="4800" b="1">
                  <a:solidFill>
                    <a:schemeClr val="bg1"/>
                  </a:solidFill>
                  <a:latin typeface="+mj-lt"/>
                </a:rPr>
                <a:t>. </a:t>
              </a: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55342"/>
            <a:ext cx="7936992" cy="11202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 Tìm tập xác định của các hàm số sau:</a:t>
                </a:r>
                <a:br>
                  <a:rPr lang="en-US"/>
                </a:br>
                <a:r>
                  <a:rPr lang="en-US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;					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 b="1"/>
                  <a:t>Giải</a:t>
                </a:r>
                <a:endParaRPr lang="en-US"/>
              </a:p>
              <a:p>
                <a:pPr marL="0" indent="0">
                  <a:buNone/>
                </a:pPr>
                <a:r>
                  <a:rPr lang="en-US"/>
                  <a:t>a) 	Biểu thứ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rad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≥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2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;+∞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b) 	Biểu thứ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/>
                  <a:t> có nghĩ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1≠0</m:t>
                    </m:r>
                  </m:oMath>
                </a14:m>
                <a:r>
                  <a:rPr lang="en-US"/>
                  <a:t>, tức là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pPr marL="0" indent="0">
                  <a:buNone/>
                </a:pPr>
                <a:r>
                  <a:rPr lang="en-US"/>
                  <a:t>	Vậy tập xác định của hàm số đã cho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562" y="3972042"/>
                <a:ext cx="18859500" cy="9056570"/>
              </a:xfrm>
              <a:prstGeom prst="rect">
                <a:avLst/>
              </a:prstGeom>
              <a:blipFill>
                <a:blip r:embed="rId3"/>
                <a:stretch>
                  <a:fillRect l="-1453" t="-221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3962400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42068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a</a:t>
                </a:r>
                <a:r>
                  <a:rPr lang="en-US" sz="4300"/>
                  <a:t>) Hãy cho biết Bảng </a:t>
                </a:r>
                <a14:m>
                  <m:oMath xmlns:m="http://schemas.openxmlformats.org/officeDocument/2006/math">
                    <m:r>
                      <a:rPr lang="en-US" sz="4300">
                        <a:latin typeface="Cambria Math" panose="02040503050406030204" pitchFamily="18" charset="0"/>
                      </a:rPr>
                      <m:t>6.4</m:t>
                    </m:r>
                  </m:oMath>
                </a14:m>
                <a:r>
                  <a:rPr lang="en-US" sz="4300"/>
                  <a:t> có cho ta một hàm số hay không. Nếu có, tìm tập xác định và tập giá trị của hàm số đó.</a:t>
                </a:r>
              </a:p>
              <a:p>
                <a:pPr marL="0" indent="0">
                  <a:buNone/>
                </a:pPr>
                <a:r>
                  <a:rPr lang="en-US" sz="4300"/>
                  <a:t>b) Trở lại HĐ2, ta có hàm số cho bằng biểu đồ. Hãy cho biết giá trị của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</m:t>
                    </m:r>
                  </m:oMath>
                </a14:m>
                <a:r>
                  <a:rPr lang="en-US" sz="4300"/>
                  <a:t>. </a:t>
                </a:r>
              </a:p>
              <a:p>
                <a:pPr marL="0" indent="0">
                  <a:buNone/>
                </a:pPr>
                <a:r>
                  <a:rPr lang="en-US" sz="4300"/>
                  <a:t>Tìm tập xác định, tập giá trị của hàm số đó.</a:t>
                </a:r>
                <a:endParaRPr lang="vi-VN" sz="4300"/>
              </a:p>
              <a:p>
                <a:pPr marL="0" indent="0">
                  <a:buNone/>
                </a:pPr>
                <a:r>
                  <a:rPr lang="en-US" sz="4300"/>
                  <a:t>c) Cho hàm số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  <m:sSup>
                      <m:sSupPr>
                        <m:ctrlPr>
                          <a:rPr lang="vi-VN" sz="43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300"/>
                  <a:t>. Tí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300"/>
                  <a:t>; </a:t>
                </a:r>
                <a14:m>
                  <m:oMath xmlns:m="http://schemas.openxmlformats.org/officeDocument/2006/math">
                    <m:r>
                      <a:rPr lang="en-US" sz="43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300"/>
                  <a:t>  và tìm tập xác định, tập giá trị của hàm số này. </a:t>
                </a:r>
                <a:endParaRPr lang="vi-VN" sz="4300"/>
              </a:p>
              <a:p>
                <a:pPr mar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 </a:t>
                </a:r>
                <a:endParaRPr lang="vi-VN"/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2959"/>
                <a:ext cx="22936200" cy="3804642"/>
              </a:xfrm>
              <a:prstGeom prst="rect">
                <a:avLst/>
              </a:prstGeom>
              <a:blipFill>
                <a:blip r:embed="rId3"/>
                <a:stretch>
                  <a:fillRect l="-1196" t="-5272" b="-926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723899" y="2628585"/>
            <a:ext cx="5116461" cy="1646755"/>
            <a:chOff x="224" y="592"/>
            <a:chExt cx="7128" cy="255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7128" cy="1586"/>
              <a:chOff x="315" y="602"/>
              <a:chExt cx="10029" cy="1962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8299" cy="1943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63" y="84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779478"/>
            <a:ext cx="23164800" cy="84910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C232C76-7213-4547-A4CF-F56DF4C1A23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899" y="8335653"/>
            <a:ext cx="11353800" cy="28859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="" xmlns:a16="http://schemas.microsoft.com/office/drawing/2014/main" id="{A8177AEE-CCBC-4CB4-956A-B882B3B7E6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r>
                  <a:rPr lang="en-US" sz="4300"/>
                  <a:t>Bảng 6.4 cho ta một hàm số.</a:t>
                </a:r>
                <a:endParaRPr lang="vi-VN" sz="4300"/>
              </a:p>
              <a:p>
                <a:r>
                  <a:rPr lang="en-US" sz="4300"/>
                  <a:t>TXD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013,2014,2015,2016,2017,2018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r>
                  <a:rPr lang="en-US" sz="4300"/>
                  <a:t>Tập giá trị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73,1;73,2;73,3;73,4;73,5</m:t>
                        </m:r>
                      </m:e>
                    </m:d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lvl="0"/>
                <a:r>
                  <a:rPr lang="en-US" sz="4300"/>
                  <a:t>Giá trị hàm số tại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2018 </m:t>
                    </m:r>
                  </m:oMath>
                </a14:m>
                <a:r>
                  <a:rPr lang="en-US" sz="4300"/>
                  <a:t>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242</m:t>
                    </m:r>
                  </m:oMath>
                </a14:m>
                <a:endParaRPr lang="vi-VN" sz="4300"/>
              </a:p>
              <a:p>
                <a:pPr lvl="0"/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2</m:t>
                    </m:r>
                  </m:oMath>
                </a14:m>
                <a:r>
                  <a:rPr lang="en-US" sz="4300"/>
                  <a:t>,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3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300" i="1">
                        <a:latin typeface="Cambria Math" panose="02040503050406030204" pitchFamily="18" charset="0"/>
                      </a:rPr>
                      <m:t>=−2.</m:t>
                    </m:r>
                    <m:sSup>
                      <m:sSupPr>
                        <m:ctrlPr>
                          <a:rPr lang="vi-VN" sz="43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43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300" i="1">
                        <a:latin typeface="Cambria Math" panose="02040503050406030204" pitchFamily="18" charset="0"/>
                      </a:rPr>
                      <m:t>=−8</m:t>
                    </m:r>
                  </m:oMath>
                </a14:m>
                <a:r>
                  <a:rPr lang="en-US" sz="4300"/>
                  <a:t>. </a:t>
                </a:r>
                <a:endParaRPr lang="vi-VN" sz="4300"/>
              </a:p>
              <a:p>
                <a:r>
                  <a:rPr lang="en-US" sz="4300"/>
                  <a:t>Tập xác định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, Tập giá trị là </a:t>
                </a:r>
                <a14:m>
                  <m:oMath xmlns:m="http://schemas.openxmlformats.org/officeDocument/2006/math">
                    <m:r>
                      <a:rPr lang="en-US" sz="4300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300"/>
                  <a:t>.</a:t>
                </a:r>
                <a:endParaRPr lang="vi-VN" sz="430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A8177AEE-CCBC-4CB4-956A-B882B3B7E6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5360" y="7514453"/>
                <a:ext cx="11353800" cy="4982348"/>
              </a:xfrm>
              <a:prstGeom prst="rect">
                <a:avLst/>
              </a:prstGeom>
              <a:blipFill>
                <a:blip r:embed="rId5"/>
                <a:stretch>
                  <a:fillRect l="-1823" t="-3663" b="-40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B6948861-5019-4A64-98EF-9C1ADC6DA970}"/>
              </a:ext>
            </a:extLst>
          </p:cNvPr>
          <p:cNvSpPr/>
          <p:nvPr/>
        </p:nvSpPr>
        <p:spPr>
          <a:xfrm>
            <a:off x="723900" y="12626189"/>
            <a:ext cx="22936200" cy="7386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420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</a:t>
            </a:r>
            <a:r>
              <a:rPr lang="vi-VN" sz="4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200"/>
              <a:t>Một hàm số có thể được cho bằng bảng, bằng biểu đồ, bằng công thức hoặc bằng mô tả.</a:t>
            </a:r>
            <a:endParaRPr lang="vi-VN" sz="4200"/>
          </a:p>
        </p:txBody>
      </p:sp>
    </p:spTree>
    <p:extLst>
      <p:ext uri="{BB962C8B-B14F-4D97-AF65-F5344CB8AC3E}">
        <p14:creationId xmlns:p14="http://schemas.microsoft.com/office/powerpoint/2010/main" val="17636221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=""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17" name="Group 320">
            <a:extLst>
              <a:ext uri="{FF2B5EF4-FFF2-40B4-BE49-F238E27FC236}">
                <a16:creationId xmlns="" xmlns:a16="http://schemas.microsoft.com/office/drawing/2014/main" id="{460848BD-ABBA-48CB-8099-5324BB2C487E}"/>
              </a:ext>
            </a:extLst>
          </p:cNvPr>
          <p:cNvGrpSpPr>
            <a:grpSpLocks/>
          </p:cNvGrpSpPr>
          <p:nvPr/>
        </p:nvGrpSpPr>
        <p:grpSpPr bwMode="auto">
          <a:xfrm>
            <a:off x="1272072" y="3263899"/>
            <a:ext cx="2743200" cy="810070"/>
            <a:chOff x="0" y="923"/>
            <a:chExt cx="14509" cy="2283"/>
          </a:xfrm>
        </p:grpSpPr>
        <p:sp>
          <p:nvSpPr>
            <p:cNvPr id="22" name="TextBox 321">
              <a:extLst>
                <a:ext uri="{FF2B5EF4-FFF2-40B4-BE49-F238E27FC236}">
                  <a16:creationId xmlns="" xmlns:a16="http://schemas.microsoft.com/office/drawing/2014/main" id="{B8A28B29-3C0B-4EB0-A40C-C047EEEBA4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4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3" name="Group 58">
              <a:extLst>
                <a:ext uri="{FF2B5EF4-FFF2-40B4-BE49-F238E27FC236}">
                  <a16:creationId xmlns="" xmlns:a16="http://schemas.microsoft.com/office/drawing/2014/main" id="{954144B9-EB80-4357-8031-9F00252293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24" name="Group 59">
                <a:extLst>
                  <a:ext uri="{FF2B5EF4-FFF2-40B4-BE49-F238E27FC236}">
                    <a16:creationId xmlns="" xmlns:a16="http://schemas.microsoft.com/office/drawing/2014/main" id="{C519D046-2197-478E-935C-5B43BA043E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27" name="Arrow: Pentagon 60">
                  <a:extLst>
                    <a:ext uri="{FF2B5EF4-FFF2-40B4-BE49-F238E27FC236}">
                      <a16:creationId xmlns="" xmlns:a16="http://schemas.microsoft.com/office/drawing/2014/main" id="{92952B19-0A6C-400A-8402-545AD0F37F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Arrow: Chevron 61">
                  <a:extLst>
                    <a:ext uri="{FF2B5EF4-FFF2-40B4-BE49-F238E27FC236}">
                      <a16:creationId xmlns="" xmlns:a16="http://schemas.microsoft.com/office/drawing/2014/main" id="{14816856-906E-4FEF-A67B-6500C41255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Arrow: Chevron 62">
                  <a:extLst>
                    <a:ext uri="{FF2B5EF4-FFF2-40B4-BE49-F238E27FC236}">
                      <a16:creationId xmlns="" xmlns:a16="http://schemas.microsoft.com/office/drawing/2014/main" id="{509E20D3-2F4A-4935-8368-B914E28B7D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Flowchart: Terminator 63">
                <a:extLst>
                  <a:ext uri="{FF2B5EF4-FFF2-40B4-BE49-F238E27FC236}">
                    <a16:creationId xmlns="" xmlns:a16="http://schemas.microsoft.com/office/drawing/2014/main" id="{E232A1FA-19C6-423B-84E9-A1155A137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Oval 64">
                <a:extLst>
                  <a:ext uri="{FF2B5EF4-FFF2-40B4-BE49-F238E27FC236}">
                    <a16:creationId xmlns="" xmlns:a16="http://schemas.microsoft.com/office/drawing/2014/main" id="{3556A273-DA4F-42B9-8134-A443B2D899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C8198A26-A2B1-456E-AA83-42A59C5D19B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0400" y="4267479"/>
            <a:ext cx="8467735" cy="77624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=""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 sát Hình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.2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ho biết những điểm nào sau đây nằm trên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47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;0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vi-VN" sz="47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7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;2</m:t>
                          </m:r>
                        </m:e>
                      </m:d>
                      <m:r>
                        <a:rPr lang="en-US" sz="47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u nhận xét về mối quan hệ giữa hoành độ và tung độ của những điểm nằm trên đồ thị.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 b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: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  nằm trên đồ thị của hàm số là 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0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2</m:t>
                        </m:r>
                      </m:e>
                    </m:d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Giá trị hàm số tại hoành độ chính là tung độ của điểm đó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1562100"/>
              </a:xfrm>
              <a:prstGeom prst="rect">
                <a:avLst/>
              </a:prstGeom>
              <a:blipFill>
                <a:blip r:embed="rId4"/>
                <a:stretch>
                  <a:fillRect l="-2100" t="-9375" r="-2434" b="-4667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1416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b="1">
                    <a:solidFill>
                      <a:schemeClr val="bg1"/>
                    </a:solidFill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xác định trên tập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là tập hợp tất cả các điểm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vi-VN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rên mặt phẳng toạ độ với mọi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 thuộc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b="1">
                    <a:solidFill>
                      <a:schemeClr val="bg1"/>
                    </a:solidFill>
                  </a:rPr>
                  <a:t>.</a:t>
                </a:r>
                <a:endParaRPr lang="vi-VN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" y="5562601"/>
                <a:ext cx="22936200" cy="3733799"/>
              </a:xfrm>
              <a:prstGeom prst="rect">
                <a:avLst/>
              </a:prstGeom>
              <a:blipFill>
                <a:blip r:embed="rId3"/>
                <a:stretch>
                  <a:fillRect l="-119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342654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7632" y="3479966"/>
            <a:ext cx="22936200" cy="10087141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933646"/>
            <a:ext cx="23393400" cy="101270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=""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4" name="TextBox 321">
            <a:extLst>
              <a:ext uri="{FF2B5EF4-FFF2-40B4-BE49-F238E27FC236}">
                <a16:creationId xmlns="" xmlns:a16="http://schemas.microsoft.com/office/drawing/2014/main" id="{56919CCA-0156-44BF-A420-96DFD964B319}"/>
              </a:ext>
            </a:extLst>
          </p:cNvPr>
          <p:cNvSpPr txBox="1"/>
          <p:nvPr/>
        </p:nvSpPr>
        <p:spPr>
          <a:xfrm>
            <a:off x="806756" y="4458039"/>
            <a:ext cx="12769371" cy="186656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/>
              <a:t>Viết công thức của hàm số cho ở HĐ3b. Tìm tập xác định, tập giá trị và vẽ đồ thị của hàm số này.</a:t>
            </a:r>
            <a:br>
              <a:rPr lang="en-US"/>
            </a:br>
            <a:endParaRPr lang="vi-VN" sz="47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57">
            <a:extLst>
              <a:ext uri="{FF2B5EF4-FFF2-40B4-BE49-F238E27FC236}">
                <a16:creationId xmlns=""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3657600" cy="1637969"/>
            <a:chOff x="224" y="592"/>
            <a:chExt cx="8505" cy="2472"/>
          </a:xfrm>
        </p:grpSpPr>
        <p:grpSp>
          <p:nvGrpSpPr>
            <p:cNvPr id="19" name="Group 24">
              <a:extLst>
                <a:ext uri="{FF2B5EF4-FFF2-40B4-BE49-F238E27FC236}">
                  <a16:creationId xmlns=""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=""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=""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=""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=""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7" y="764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819CE4E4-E2BF-49E2-B668-83217095108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3801" y="5159336"/>
            <a:ext cx="7620000" cy="6677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321">
                <a:extLst>
                  <a:ext uri="{FF2B5EF4-FFF2-40B4-BE49-F238E27FC236}">
                    <a16:creationId xmlns="" xmlns:a16="http://schemas.microsoft.com/office/drawing/2014/main" id="{5503D791-EDE1-967E-E280-CC98159BBBD7}"/>
                  </a:ext>
                </a:extLst>
              </p:cNvPr>
              <p:cNvSpPr txBox="1"/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Công thức của hàm số cho ở HĐ3b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r>
                  <a:rPr lang="en-US"/>
                  <a:t>Tập xác định của hàm số này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,678⋅50=83,9</m:t>
                    </m:r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Vậy 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83,9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Đồ thị của hàm số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7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50</m:t>
                        </m:r>
                      </m:e>
                    </m:d>
                  </m:oMath>
                </a14:m>
                <a:r>
                  <a:rPr lang="en-US"/>
                  <a:t> là một đoạn thẳng</a:t>
                </a:r>
                <a:endParaRPr lang="vi-VN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5503D791-EDE1-967E-E280-CC98159BBB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11" y="6291687"/>
                <a:ext cx="12769371" cy="7722000"/>
              </a:xfrm>
              <a:prstGeom prst="rect">
                <a:avLst/>
              </a:prstGeom>
              <a:blipFill>
                <a:blip r:embed="rId4"/>
                <a:stretch>
                  <a:fillRect l="-1862" t="-1500" r="-3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2389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=""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=""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=""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=""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=""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=""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=""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=""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321">
                <a:extLst>
                  <a:ext uri="{FF2B5EF4-FFF2-40B4-BE49-F238E27FC236}">
                    <a16:creationId xmlns="" xmlns:a16="http://schemas.microsoft.com/office/drawing/2014/main" id="{33D2B26B-82AD-6571-9AA0-AE00F1F1D5B1}"/>
                  </a:ext>
                </a:extLst>
              </p:cNvPr>
              <p:cNvSpPr txBox="1"/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ta thấy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 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 với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4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321">
                <a:extLst>
                  <a:ext uri="{FF2B5EF4-FFF2-40B4-BE49-F238E27FC236}">
                    <a16:creationId xmlns:a16="http://schemas.microsoft.com/office/drawing/2014/main" id="{33D2B26B-82AD-6571-9AA0-AE00F1F1D5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8379959"/>
                <a:ext cx="12769371" cy="4653531"/>
              </a:xfrm>
              <a:prstGeom prst="rect">
                <a:avLst/>
              </a:prstGeom>
              <a:blipFill>
                <a:blip r:embed="rId4"/>
                <a:stretch>
                  <a:fillRect l="-2149" t="-3145" r="-1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2">
            <a:extLst>
              <a:ext uri="{FF2B5EF4-FFF2-40B4-BE49-F238E27FC236}">
                <a16:creationId xmlns="" xmlns:a16="http://schemas.microsoft.com/office/drawing/2014/main" id="{771A5339-5C0E-123F-19CF-E75C3142473F}"/>
              </a:ext>
            </a:extLst>
          </p:cNvPr>
          <p:cNvSpPr txBox="1">
            <a:spLocks/>
          </p:cNvSpPr>
          <p:nvPr/>
        </p:nvSpPr>
        <p:spPr>
          <a:xfrm>
            <a:off x="14367267" y="3442658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9EB47E49-E520-BD80-BA00-50D3921E7ACE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9742" y="3921404"/>
            <a:ext cx="8467735" cy="77624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11459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6" grpId="0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571749"/>
            <a:ext cx="22936200" cy="1046174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vi-VN"/>
          </a:p>
          <a:p>
            <a:pPr marL="0" indent="0">
              <a:buNone/>
            </a:pPr>
            <a:r>
              <a:rPr lang="en-US"/>
              <a:t> </a:t>
            </a:r>
            <a:endParaRPr lang="vi-VN"/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0" name="Content Placeholder 2">
            <a:extLst>
              <a:ext uri="{FF2B5EF4-FFF2-40B4-BE49-F238E27FC236}">
                <a16:creationId xmlns="" xmlns:a16="http://schemas.microsoft.com/office/drawing/2014/main" id="{A8177AEE-CCBC-4CB4-956A-B882B3B7E6ED}"/>
              </a:ext>
            </a:extLst>
          </p:cNvPr>
          <p:cNvSpPr txBox="1">
            <a:spLocks/>
          </p:cNvSpPr>
          <p:nvPr/>
        </p:nvSpPr>
        <p:spPr>
          <a:xfrm>
            <a:off x="14434908" y="3442731"/>
            <a:ext cx="9032686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=""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469876"/>
            <a:ext cx="13340075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=""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ựa vào đồ thị của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6.2</m:t>
                        </m:r>
                      </m:e>
                    </m:d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ìm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Vẽ đồ thị của các hàm số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7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vi-VN" sz="47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7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ên cùng một mặt phẳng toạ độ.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29" y="4374794"/>
                <a:ext cx="12769371" cy="3778606"/>
              </a:xfrm>
              <a:prstGeom prst="rect">
                <a:avLst/>
              </a:prstGeom>
              <a:blipFill>
                <a:blip r:embed="rId3"/>
                <a:stretch>
                  <a:fillRect l="-2100" r="-1050" b="-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=""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125727"/>
            <a:ext cx="5867400" cy="1623391"/>
            <a:chOff x="224" y="592"/>
            <a:chExt cx="8505" cy="2450"/>
          </a:xfrm>
        </p:grpSpPr>
        <p:grpSp>
          <p:nvGrpSpPr>
            <p:cNvPr id="19" name="Group 24">
              <a:extLst>
                <a:ext uri="{FF2B5EF4-FFF2-40B4-BE49-F238E27FC236}">
                  <a16:creationId xmlns=""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=""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=""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=""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=""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74" y="74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 2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0382E8EB-5330-4DA8-B8C1-8FC72DC4443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6991" y="3931985"/>
            <a:ext cx="7212605" cy="718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7752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=""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4495800"/>
            <a:ext cx="22721451" cy="856483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=""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noFill/>
            </p:spPr>
            <p:txBody>
              <a:bodyPr wrap="square" rtlCol="0" anchor="ctr">
                <a:noAutofit/>
              </a:bodyPr>
              <a:lstStyle/>
              <a:p>
                <a:r>
                  <a:rPr lang="en-US" sz="5400"/>
                  <a:t>Nếu lượng điện tiêu thụ từ trên 50 đến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100</m:t>
                    </m:r>
                    <m:r>
                      <m:rPr>
                        <m:nor/>
                      </m:rPr>
                      <a:rPr lang="en-US" sz="5400"/>
                      <m:t>kWh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(50&lt;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≤100)</m:t>
                    </m:r>
                  </m:oMath>
                </a14:m>
                <a:r>
                  <a:rPr lang="en-US" sz="5400"/>
                  <a:t> thì công thức liên hệ giữa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v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5400"/>
                  <a:t> đã thiết lập ở HĐ3 không còn đúng nữa.</a:t>
                </a:r>
                <a:endParaRPr lang="vi-VN" sz="5400"/>
              </a:p>
              <a:p>
                <a:r>
                  <a:rPr lang="en-US" sz="5400"/>
                  <a:t>Theo bảng giá bán lẻ điện sinh hoạt (Bảng 6.2) thì số tiền phải trả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𝟔𝟕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a:rPr lang="nl-NL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𝟑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d>
                        <m:dPr>
                          <m:ctrlPr>
                            <a:rPr lang="vi-VN" sz="5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l-NL" sz="5400" b="1" i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</m:d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en-US" sz="5400" b="1" i="1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5400" b="1"/>
                        <m:t>hay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𝟕𝟑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nl-NL" sz="5400" b="1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nl-NL" sz="5400" b="1"/>
                        <m:t>ngh</m:t>
                      </m:r>
                      <m:r>
                        <m:rPr>
                          <m:nor/>
                        </m:rPr>
                        <a:rPr lang="nl-NL" sz="5400" b="1"/>
                        <m:t>ì</m:t>
                      </m:r>
                      <m:r>
                        <m:rPr>
                          <m:nor/>
                        </m:rPr>
                        <a:rPr lang="nl-NL" sz="5400" b="1"/>
                        <m:t>n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  <m:r>
                        <m:rPr>
                          <m:nor/>
                        </m:rPr>
                        <a:rPr lang="nl-NL" sz="5400" b="1"/>
                        <m:t>đ</m:t>
                      </m:r>
                      <m:r>
                        <m:rPr>
                          <m:nor/>
                        </m:rPr>
                        <a:rPr lang="en-US" sz="5400" b="1" i="0" smtClean="0"/>
                        <m:t>ồ</m:t>
                      </m:r>
                      <m:r>
                        <m:rPr>
                          <m:nor/>
                        </m:rPr>
                        <a:rPr lang="nl-NL" sz="5400" b="1"/>
                        <m:t>ng</m:t>
                      </m:r>
                      <m:r>
                        <a:rPr lang="nl-NL" sz="5400" b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nl-NL" sz="5400" b="1"/>
                        <m:t>.</m:t>
                      </m:r>
                      <m:r>
                        <m:rPr>
                          <m:nor/>
                        </m:rPr>
                        <a:rPr lang="nl-NL" sz="5400" b="1" i="1"/>
                        <m:t> </m:t>
                      </m:r>
                    </m:oMath>
                  </m:oMathPara>
                </a14:m>
                <a:endParaRPr lang="vi-VN" sz="5400" b="1"/>
              </a:p>
              <a:p>
                <a:r>
                  <a:rPr lang="en-US" sz="5400"/>
                  <a:t>Vậy trên tập 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50;100</m:t>
                        </m:r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/>
                  <a:t>,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5400"/>
                  <a:t> mô tả số tiền phải thanh toán có công thức là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; tập giá trị của nó là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83,9;170,6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r>
                  <a:rPr lang="en-US" sz="5400"/>
                  <a:t>Hãy vẽ đồ thị ở Hì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6.3</m:t>
                    </m:r>
                  </m:oMath>
                </a14:m>
                <a:r>
                  <a:rPr lang="en-US" sz="5400"/>
                  <a:t> vào vở rồi vẽ tiếp đồ thị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1,734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2,8</m:t>
                    </m:r>
                  </m:oMath>
                </a14:m>
                <a:r>
                  <a:rPr lang="en-US" sz="5400"/>
                  <a:t> trên tập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vi-VN" sz="54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5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5400" i="1">
                                <a:latin typeface="Cambria Math" panose="02040503050406030204" pitchFamily="18" charset="0"/>
                              </a:rPr>
                              <m:t>50;100</m:t>
                            </m:r>
                          </m:e>
                        </m:d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5400"/>
                  <a:t>.</a:t>
                </a:r>
                <a:endParaRPr lang="vi-VN" sz="540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61" y="4844793"/>
                <a:ext cx="22717254" cy="8927125"/>
              </a:xfrm>
              <a:prstGeom prst="rect">
                <a:avLst/>
              </a:prstGeom>
              <a:blipFill>
                <a:blip r:embed="rId3"/>
                <a:stretch>
                  <a:fillRect l="-1449" t="-2732" r="-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=""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263899"/>
            <a:ext cx="5867400" cy="1704892"/>
            <a:chOff x="224" y="592"/>
            <a:chExt cx="8505" cy="2573"/>
          </a:xfrm>
        </p:grpSpPr>
        <p:grpSp>
          <p:nvGrpSpPr>
            <p:cNvPr id="19" name="Group 24">
              <a:extLst>
                <a:ext uri="{FF2B5EF4-FFF2-40B4-BE49-F238E27FC236}">
                  <a16:creationId xmlns=""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=""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=""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=""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=""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865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ận dụng 1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4129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="" xmlns:a16="http://schemas.microsoft.com/office/drawing/2014/main" id="{4DB7B710-B079-4ADD-B81F-3B99D073901B}"/>
              </a:ext>
            </a:extLst>
          </p:cNvPr>
          <p:cNvSpPr txBox="1">
            <a:spLocks/>
          </p:cNvSpPr>
          <p:nvPr/>
        </p:nvSpPr>
        <p:spPr>
          <a:xfrm>
            <a:off x="609600" y="1879600"/>
            <a:ext cx="23393400" cy="85463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/>
              <a:t>2. ĐỒ THỊ HÀM SỐ</a:t>
            </a:r>
            <a:endParaRPr lang="en-US" dirty="0"/>
          </a:p>
        </p:txBody>
      </p:sp>
      <p:sp>
        <p:nvSpPr>
          <p:cNvPr id="32" name="Content Placeholder 2">
            <a:extLst>
              <a:ext uri="{FF2B5EF4-FFF2-40B4-BE49-F238E27FC236}">
                <a16:creationId xmlns="" xmlns:a16="http://schemas.microsoft.com/office/drawing/2014/main" id="{9C165ACA-B6E6-4182-B42F-6BB73A7D118D}"/>
              </a:ext>
            </a:extLst>
          </p:cNvPr>
          <p:cNvSpPr txBox="1">
            <a:spLocks/>
          </p:cNvSpPr>
          <p:nvPr/>
        </p:nvSpPr>
        <p:spPr>
          <a:xfrm>
            <a:off x="637632" y="3886200"/>
            <a:ext cx="22721451" cy="95907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21">
                <a:extLst>
                  <a:ext uri="{FF2B5EF4-FFF2-40B4-BE49-F238E27FC236}">
                    <a16:creationId xmlns="" xmlns:a16="http://schemas.microsoft.com/office/drawing/2014/main" id="{56919CCA-0156-44BF-A420-96DFD964B319}"/>
                  </a:ext>
                </a:extLst>
              </p:cNvPr>
              <p:cNvSpPr txBox="1"/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r>
                  <a:rPr lang="en-US" sz="4800"/>
                  <a:t>Hàm số mô tả sự phụ thuộc của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/>
                  <a:t> (số tiền phải trả vào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) (lượng điện tiêu thụ ) trên từng khoảng giá trị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/>
                  <a:t> được cho bằng công thức như sau:</a:t>
                </a:r>
                <a:endParaRPr lang="vi-VN" sz="480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4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67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    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5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1,73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01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30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100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≤2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536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135,2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00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 &lt;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≤30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&amp;2,927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−261,8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ê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lang="en-US" sz="4800"/>
                                <m:t> 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&gt;4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800"/>
              </a:p>
              <a:p>
                <a:r>
                  <a:rPr lang="en-US" sz="4800"/>
                  <a:t>Đồ thị của hàm số trên được vẽ như hình 6.4.</a:t>
                </a:r>
                <a:r>
                  <a:rPr lang="en-US" sz="54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54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21">
                <a:extLst>
                  <a:ext uri="{FF2B5EF4-FFF2-40B4-BE49-F238E27FC236}">
                    <a16:creationId xmlns:a16="http://schemas.microsoft.com/office/drawing/2014/main" id="{56919CCA-0156-44BF-A420-96DFD964B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30" y="4374794"/>
                <a:ext cx="14445770" cy="6902806"/>
              </a:xfrm>
              <a:prstGeom prst="rect">
                <a:avLst/>
              </a:prstGeom>
              <a:blipFill>
                <a:blip r:embed="rId3"/>
                <a:stretch>
                  <a:fillRect l="-1899" t="-1943" r="-1477" b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57">
            <a:extLst>
              <a:ext uri="{FF2B5EF4-FFF2-40B4-BE49-F238E27FC236}">
                <a16:creationId xmlns="" xmlns:a16="http://schemas.microsoft.com/office/drawing/2014/main" id="{96EC4740-9F6A-4152-937F-1C73A96A87BD}"/>
              </a:ext>
            </a:extLst>
          </p:cNvPr>
          <p:cNvGrpSpPr>
            <a:grpSpLocks/>
          </p:cNvGrpSpPr>
          <p:nvPr/>
        </p:nvGrpSpPr>
        <p:grpSpPr bwMode="auto">
          <a:xfrm>
            <a:off x="583442" y="2786992"/>
            <a:ext cx="7315200" cy="1587611"/>
            <a:chOff x="224" y="592"/>
            <a:chExt cx="8505" cy="2396"/>
          </a:xfrm>
        </p:grpSpPr>
        <p:grpSp>
          <p:nvGrpSpPr>
            <p:cNvPr id="19" name="Group 24">
              <a:extLst>
                <a:ext uri="{FF2B5EF4-FFF2-40B4-BE49-F238E27FC236}">
                  <a16:creationId xmlns="" xmlns:a16="http://schemas.microsoft.com/office/drawing/2014/main" id="{079F039B-2BFB-4B20-8992-1B5296BFBC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31" name="Arrow: Pentagon 25">
                <a:extLst>
                  <a:ext uri="{FF2B5EF4-FFF2-40B4-BE49-F238E27FC236}">
                    <a16:creationId xmlns="" xmlns:a16="http://schemas.microsoft.com/office/drawing/2014/main" id="{4BF2E7AB-2368-4AD6-A0C3-10528BB6E1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5" name="Arrow: Chevron 26">
                <a:extLst>
                  <a:ext uri="{FF2B5EF4-FFF2-40B4-BE49-F238E27FC236}">
                    <a16:creationId xmlns="" xmlns:a16="http://schemas.microsoft.com/office/drawing/2014/main" id="{4488C078-C5D0-40BD-B64D-E82D4438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Arrow: Chevron 27">
                <a:extLst>
                  <a:ext uri="{FF2B5EF4-FFF2-40B4-BE49-F238E27FC236}">
                    <a16:creationId xmlns="" xmlns:a16="http://schemas.microsoft.com/office/drawing/2014/main" id="{B0061BBF-E245-4601-AEE0-324D45697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="" xmlns:a16="http://schemas.microsoft.com/office/drawing/2014/main" id="{39799003-4230-4992-A4B8-CB2E86D66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1" y="688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hiểu thêm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58B92809-EBAF-4001-9715-1EF5D06FA9A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6201" y="4374794"/>
            <a:ext cx="8042882" cy="746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975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144000" y="1676400"/>
            <a:ext cx="15011400" cy="11181523"/>
            <a:chOff x="9317787" y="2126503"/>
            <a:chExt cx="144780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317787" y="2126503"/>
              <a:ext cx="14478000" cy="11181523"/>
              <a:chOff x="806299" y="3448230"/>
              <a:chExt cx="144780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806299" y="3448230"/>
                <a:ext cx="14478000" cy="11181523"/>
                <a:chOff x="806299" y="3448230"/>
                <a:chExt cx="144780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806299" y="3696072"/>
                  <a:ext cx="144780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9927387" y="2164809"/>
              <a:ext cx="137160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41687" y="4564903"/>
              <a:ext cx="12458700" cy="7676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Hàm số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Hàm số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Dấu của tam thức bậc hai</a:t>
              </a:r>
            </a:p>
            <a:p>
              <a:pPr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Phương trình quy về phương trình bậc hai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079787" y="2542426"/>
              <a:ext cx="13639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VI. HÀM SỐ, ĐỒ THỊ VÀ ỨNG DỤNG</a:t>
              </a:r>
              <a:endPara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E56EB0B-BF56-4C28-BD2E-F7F40F4BD9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10" y="2029060"/>
            <a:ext cx="7669790" cy="1072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395673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6" y="1809815"/>
            <a:ext cx="19651835" cy="11316856"/>
            <a:chOff x="1447795" y="1793811"/>
            <a:chExt cx="19651835" cy="11316856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5" y="1793811"/>
              <a:ext cx="19651835" cy="11316856"/>
              <a:chOff x="1447795" y="1793811"/>
              <a:chExt cx="19651835" cy="11316856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0874127" y="1797127"/>
                <a:ext cx="3890809" cy="923330"/>
                <a:chOff x="5759299" y="3448230"/>
                <a:chExt cx="3890809" cy="92333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5290678" y="1793811"/>
                <a:ext cx="15808952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757860" y="1953221"/>
                <a:ext cx="153417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CHƯƠNG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</a:t>
                </a:r>
                <a:r>
                  <a:rPr lang="vi-VN" sz="4800" b="1">
                    <a:solidFill>
                      <a:srgbClr val="FF0000"/>
                    </a:solidFill>
                    <a:latin typeface="+mj-lt"/>
                  </a:rPr>
                  <a:t>. </a:t>
                </a:r>
                <a:r>
                  <a:rPr lang="en-US" sz="4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- ĐỒ THỊ VÀ ỨNG DỤNG</a:t>
                </a:r>
                <a:endPara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5" y="5264647"/>
                <a:ext cx="1392454" cy="872745"/>
                <a:chOff x="7459669" y="7543800"/>
                <a:chExt cx="1381118" cy="872846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58807" y="7688759"/>
                    <a:ext cx="50751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1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7146804"/>
                <a:ext cx="7764406" cy="891801"/>
                <a:chOff x="7459670" y="6857078"/>
                <a:chExt cx="7765298" cy="89190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933280"/>
                  <a:ext cx="613251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Ồ THỊ CỦA HÀM SỐ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857078"/>
                  <a:ext cx="1392616" cy="883939"/>
                  <a:chOff x="7459669" y="5876383"/>
                  <a:chExt cx="1381119" cy="883939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86611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8" y="6028801"/>
                    <a:ext cx="1371600" cy="731521"/>
                    <a:chOff x="7469188" y="6028801"/>
                    <a:chExt cx="1371600" cy="731521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708762"/>
                      <a:ext cx="731521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58806" y="6028801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43" y="11270142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6" y="956311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=""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=""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=""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=""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=""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15" name="TextBox 321">
            <a:extLst>
              <a:ext uri="{FF2B5EF4-FFF2-40B4-BE49-F238E27FC236}">
                <a16:creationId xmlns="" xmlns:a16="http://schemas.microsoft.com/office/drawing/2014/main" id="{EFE5FD9A-8DAE-41E9-BE5B-4B8636094028}"/>
              </a:ext>
            </a:extLst>
          </p:cNvPr>
          <p:cNvSpPr txBox="1"/>
          <p:nvPr/>
        </p:nvSpPr>
        <p:spPr>
          <a:xfrm>
            <a:off x="8306330" y="3148940"/>
            <a:ext cx="1242649" cy="127596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0" marR="0" algn="ctr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000" b="1" kern="1200" dirty="0">
                <a:solidFill>
                  <a:srgbClr val="FFFFFF"/>
                </a:solidFill>
                <a:effectLst/>
                <a:latin typeface="Calibri" panose="020F0502020204030204" pitchFamily="34" charset="0"/>
                <a:ea typeface="Cascadia Mono" panose="020B0609020000020004" pitchFamily="49" charset="0"/>
                <a:cs typeface="Times New Roman" panose="02020603050405020304" pitchFamily="18" charset="0"/>
              </a:rPr>
              <a:t>1</a:t>
            </a:r>
            <a:endParaRPr lang="en-US" sz="6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="" xmlns:a16="http://schemas.microsoft.com/office/drawing/2014/main" id="{CDB84BF7-9E80-4EE0-9012-12AE578CF528}"/>
              </a:ext>
            </a:extLst>
          </p:cNvPr>
          <p:cNvSpPr/>
          <p:nvPr/>
        </p:nvSpPr>
        <p:spPr>
          <a:xfrm>
            <a:off x="2547467" y="5424667"/>
            <a:ext cx="5912196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I NIỆM HÀM SỐ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FCDF662A-B98C-4006-B7AB-AEA218DDB72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40" name="Picture 39">
              <a:extLst>
                <a:ext uri="{FF2B5EF4-FFF2-40B4-BE49-F238E27FC236}">
                  <a16:creationId xmlns="" xmlns:a16="http://schemas.microsoft.com/office/drawing/2014/main" id="{C24A5080-1CAF-4901-8643-AA1A31B05D1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41" name="TextBox 321">
              <a:extLst>
                <a:ext uri="{FF2B5EF4-FFF2-40B4-BE49-F238E27FC236}">
                  <a16:creationId xmlns="" xmlns:a16="http://schemas.microsoft.com/office/drawing/2014/main" id="{9750F7A5-B55F-44F4-AB81-CE64A0DFE5F2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321">
              <a:extLst>
                <a:ext uri="{FF2B5EF4-FFF2-40B4-BE49-F238E27FC236}">
                  <a16:creationId xmlns="" xmlns:a16="http://schemas.microsoft.com/office/drawing/2014/main" id="{2F9F0EB2-82C7-4CEE-8095-721DCD76DEBE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7" name="Rectangle 46">
            <a:extLst>
              <a:ext uri="{FF2B5EF4-FFF2-40B4-BE49-F238E27FC236}">
                <a16:creationId xmlns="" xmlns:a16="http://schemas.microsoft.com/office/drawing/2014/main" id="{F4AA0FDB-43A5-41D3-BBE2-4369E2119031}"/>
              </a:ext>
            </a:extLst>
          </p:cNvPr>
          <p:cNvSpPr/>
          <p:nvPr/>
        </p:nvSpPr>
        <p:spPr>
          <a:xfrm>
            <a:off x="2623203" y="8898411"/>
            <a:ext cx="1390156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800" b="1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 ĐỒNG BIẾN, NGHỊCH BIẾN CỦA HÀM SỐ </a:t>
            </a:r>
            <a:endParaRPr lang="en-US" sz="4800" b="1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ound Same Side Corner Rectangle 60">
            <a:extLst>
              <a:ext uri="{FF2B5EF4-FFF2-40B4-BE49-F238E27FC236}">
                <a16:creationId xmlns="" xmlns:a16="http://schemas.microsoft.com/office/drawing/2014/main" id="{4F9B22C3-6D6D-4BB6-B5CA-7D6D016604AE}"/>
              </a:ext>
            </a:extLst>
          </p:cNvPr>
          <p:cNvSpPr/>
          <p:nvPr/>
        </p:nvSpPr>
        <p:spPr>
          <a:xfrm rot="5400000">
            <a:off x="1325914" y="8622434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03D5F383-E7F0-48B7-8680-89CDF0D76B68}"/>
              </a:ext>
            </a:extLst>
          </p:cNvPr>
          <p:cNvSpPr txBox="1"/>
          <p:nvPr/>
        </p:nvSpPr>
        <p:spPr>
          <a:xfrm>
            <a:off x="1493841" y="8951778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="" xmlns:a16="http://schemas.microsoft.com/office/drawing/2014/main" id="{C3DEDD4D-88B8-4AE1-97B9-F077813A322B}"/>
              </a:ext>
            </a:extLst>
          </p:cNvPr>
          <p:cNvSpPr/>
          <p:nvPr/>
        </p:nvSpPr>
        <p:spPr>
          <a:xfrm>
            <a:off x="2547467" y="10573210"/>
            <a:ext cx="2520242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  <a:endParaRPr lang="en-US" sz="4700" b="1" spc="-150" dirty="0">
              <a:solidFill>
                <a:srgbClr val="24245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Round Same Side Corner Rectangle 78">
            <a:extLst>
              <a:ext uri="{FF2B5EF4-FFF2-40B4-BE49-F238E27FC236}">
                <a16:creationId xmlns="" xmlns:a16="http://schemas.microsoft.com/office/drawing/2014/main" id="{B9D5FAE4-5DEC-45A2-94F5-6E04A523552D}"/>
              </a:ext>
            </a:extLst>
          </p:cNvPr>
          <p:cNvSpPr/>
          <p:nvPr/>
        </p:nvSpPr>
        <p:spPr>
          <a:xfrm rot="5400000">
            <a:off x="1336851" y="10239371"/>
            <a:ext cx="731436" cy="1382859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="" xmlns:a16="http://schemas.microsoft.com/office/drawing/2014/main" id="{5EDB8121-7544-41BA-A4FC-CCA16EB4941B}"/>
              </a:ext>
            </a:extLst>
          </p:cNvPr>
          <p:cNvSpPr txBox="1"/>
          <p:nvPr/>
        </p:nvSpPr>
        <p:spPr>
          <a:xfrm>
            <a:off x="1493831" y="10510260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609600" y="1783002"/>
            <a:ext cx="22808129" cy="11677585"/>
            <a:chOff x="1447798" y="1793811"/>
            <a:chExt cx="22808129" cy="11677585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793811"/>
              <a:ext cx="22808129" cy="11677585"/>
              <a:chOff x="1447798" y="1793811"/>
              <a:chExt cx="22808129" cy="11677585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6400799" y="1793811"/>
                <a:ext cx="145541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6705599" y="2082512"/>
                <a:ext cx="138813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VI. HÀM SỐ, ĐỒ THỊ VÀ ỨNG DỤNG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2" y="5264645"/>
                <a:ext cx="15534160" cy="922573"/>
                <a:chOff x="7459670" y="7086600"/>
                <a:chExt cx="15535959" cy="922680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13903173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8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Ự ĐỒNG BIẾN, NGHỊCH BIẾN CỦA HÀM SỐ </a:t>
                  </a:r>
                  <a:endParaRPr lang="en-US" sz="48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798" y="7546341"/>
                <a:ext cx="4056569" cy="2120520"/>
                <a:chOff x="7459663" y="7256657"/>
                <a:chExt cx="4057036" cy="2120764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8996167" y="7264786"/>
                  <a:ext cx="2520532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59663" y="7256657"/>
                  <a:ext cx="1383018" cy="2120764"/>
                  <a:chOff x="7459661" y="6275962"/>
                  <a:chExt cx="1371600" cy="2120764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79701" y="5955922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8120949" y="7688759"/>
                    <a:ext cx="183226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8" y="1127014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2114504" y="10163803"/>
                <a:ext cx="18473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20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=""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=""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=""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=""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=""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=""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=""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Times New Roman" panose="02020603050405020304" pitchFamily="18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ÀM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=""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5</a:t>
              </a:r>
              <a:endParaRPr lang="en-US" sz="6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591204FA-5AC6-4836-861C-39C7769277D9}"/>
              </a:ext>
            </a:extLst>
          </p:cNvPr>
          <p:cNvSpPr txBox="1"/>
          <p:nvPr/>
        </p:nvSpPr>
        <p:spPr>
          <a:xfrm>
            <a:off x="1155071" y="7591407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sz="40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1339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eo giá trị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hoàn thành bảng sau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495800"/>
                <a:ext cx="21564600" cy="6553200"/>
              </a:xfrm>
              <a:prstGeom prst="rect">
                <a:avLst/>
              </a:prstGeom>
              <a:blipFill>
                <a:blip r:embed="rId4"/>
                <a:stretch>
                  <a:fillRect l="-1498" t="-3900" r="-5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=""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457200" y="6410323"/>
          <a:ext cx="23232021" cy="54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Document" r:id="rId6" imgW="6473592" imgH="1504652" progId="Word.Document.12">
                  <p:embed/>
                </p:oleObj>
              </mc:Choice>
              <mc:Fallback>
                <p:oleObj name="Document" r:id="rId6" imgW="6473592" imgH="1504652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=""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457200" y="6410323"/>
                        <a:ext cx="23232021" cy="54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=""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mỗi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1049000"/>
                <a:ext cx="21564600" cy="2115349"/>
              </a:xfrm>
              <a:prstGeom prst="rect">
                <a:avLst/>
              </a:prstGeom>
              <a:blipFill>
                <a:blip r:embed="rId8"/>
                <a:stretch>
                  <a:fillRect l="-12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54" name="Picture 30">
            <a:extLst>
              <a:ext uri="{FF2B5EF4-FFF2-40B4-BE49-F238E27FC236}">
                <a16:creationId xmlns="" xmlns:a16="http://schemas.microsoft.com/office/drawing/2014/main" id="{7D12C89B-C15E-4A61-8979-80FE7ED100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3" name="Picture 29">
            <a:extLst>
              <a:ext uri="{FF2B5EF4-FFF2-40B4-BE49-F238E27FC236}">
                <a16:creationId xmlns="" xmlns:a16="http://schemas.microsoft.com/office/drawing/2014/main" id="{CB25EBBF-F662-477A-8979-A27492B01E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2" name="Picture 28">
            <a:extLst>
              <a:ext uri="{FF2B5EF4-FFF2-40B4-BE49-F238E27FC236}">
                <a16:creationId xmlns="" xmlns:a16="http://schemas.microsoft.com/office/drawing/2014/main" id="{26AC4010-E5C2-4C23-BBEE-535207898C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50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1" name="Picture 27">
            <a:extLst>
              <a:ext uri="{FF2B5EF4-FFF2-40B4-BE49-F238E27FC236}">
                <a16:creationId xmlns="" xmlns:a16="http://schemas.microsoft.com/office/drawing/2014/main" id="{FB57FA63-998E-4A6A-BEAF-480DA4934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38175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0" name="Picture 26">
            <a:extLst>
              <a:ext uri="{FF2B5EF4-FFF2-40B4-BE49-F238E27FC236}">
                <a16:creationId xmlns="" xmlns:a16="http://schemas.microsoft.com/office/drawing/2014/main" id="{520D0333-ABE4-41C6-A184-E756EFC57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9" name="Picture 25">
            <a:extLst>
              <a:ext uri="{FF2B5EF4-FFF2-40B4-BE49-F238E27FC236}">
                <a16:creationId xmlns="" xmlns:a16="http://schemas.microsoft.com/office/drawing/2014/main" id="{C41493B4-4F00-4B56-8337-0AD26D91C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8" name="Picture 24">
            <a:extLst>
              <a:ext uri="{FF2B5EF4-FFF2-40B4-BE49-F238E27FC236}">
                <a16:creationId xmlns="" xmlns:a16="http://schemas.microsoft.com/office/drawing/2014/main" id="{3241278E-1BAD-4284-8357-F2AE50DCF4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7" name="Picture 23">
            <a:extLst>
              <a:ext uri="{FF2B5EF4-FFF2-40B4-BE49-F238E27FC236}">
                <a16:creationId xmlns="" xmlns:a16="http://schemas.microsoft.com/office/drawing/2014/main" id="{DB9345DA-EE83-4F90-A119-824398699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>
            <a:extLst>
              <a:ext uri="{FF2B5EF4-FFF2-40B4-BE49-F238E27FC236}">
                <a16:creationId xmlns="" xmlns:a16="http://schemas.microsoft.com/office/drawing/2014/main" id="{299160CC-C38D-4F97-B317-34F1BE105B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" name="Picture 21">
            <a:extLst>
              <a:ext uri="{FF2B5EF4-FFF2-40B4-BE49-F238E27FC236}">
                <a16:creationId xmlns="" xmlns:a16="http://schemas.microsoft.com/office/drawing/2014/main" id="{EE3D3FCA-626F-4F74-8AA5-790E1BC057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17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4" name="Picture 20">
            <a:extLst>
              <a:ext uri="{FF2B5EF4-FFF2-40B4-BE49-F238E27FC236}">
                <a16:creationId xmlns="" xmlns:a16="http://schemas.microsoft.com/office/drawing/2014/main" id="{6A64D26A-0520-4F7E-BEC2-AE55E891E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>
            <a:extLst>
              <a:ext uri="{FF2B5EF4-FFF2-40B4-BE49-F238E27FC236}">
                <a16:creationId xmlns="" xmlns:a16="http://schemas.microsoft.com/office/drawing/2014/main" id="{776CB20A-7040-46F9-AEB6-199F9CE80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>
            <a:extLst>
              <a:ext uri="{FF2B5EF4-FFF2-40B4-BE49-F238E27FC236}">
                <a16:creationId xmlns="" xmlns:a16="http://schemas.microsoft.com/office/drawing/2014/main" id="{E02C67A8-3379-47E9-B489-EED3CEA78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1" name="Picture 17">
            <a:extLst>
              <a:ext uri="{FF2B5EF4-FFF2-40B4-BE49-F238E27FC236}">
                <a16:creationId xmlns="" xmlns:a16="http://schemas.microsoft.com/office/drawing/2014/main" id="{5FA4AF3E-2F67-460A-A53D-3BC9C84A2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>
            <a:extLst>
              <a:ext uri="{FF2B5EF4-FFF2-40B4-BE49-F238E27FC236}">
                <a16:creationId xmlns="" xmlns:a16="http://schemas.microsoft.com/office/drawing/2014/main" id="{77A73FD6-9D45-4387-BD55-23423CC19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3" cy="19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44925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4216540"/>
            <a:ext cx="21564600" cy="873745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5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5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="" xmlns:a16="http://schemas.microsoft.com/office/drawing/2014/main" id="{AC16D58E-E5D0-411D-92DE-97655047A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16224"/>
              </p:ext>
            </p:extLst>
          </p:nvPr>
        </p:nvGraphicFramePr>
        <p:xfrm>
          <a:off x="-457200" y="4716959"/>
          <a:ext cx="23117175" cy="536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Document" r:id="rId5" imgW="6473592" imgH="1503573" progId="Word.Document.12">
                  <p:embed/>
                </p:oleObj>
              </mc:Choice>
              <mc:Fallback>
                <p:oleObj name="Document" r:id="rId5" imgW="6473592" imgH="1503573" progId="Word.Document.12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="" xmlns:a16="http://schemas.microsoft.com/office/drawing/2014/main" id="{AC16D58E-E5D0-411D-92DE-97655047A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57200" y="4716959"/>
                        <a:ext cx="23117175" cy="536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8" name="Content Placeholder 2">
                <a:extLst>
                  <a:ext uri="{FF2B5EF4-FFF2-40B4-BE49-F238E27FC236}">
                    <a16:creationId xmlns="" xmlns:a16="http://schemas.microsoft.com/office/drawing/2014/main" id="{7113B74B-158A-4579-B5D7-D35AB5E325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giá trị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hì giá trị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còn giá trị của hàm số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ảm.</a:t>
                </a:r>
              </a:p>
            </p:txBody>
          </p:sp>
        </mc:Choice>
        <mc:Fallback xmlns="">
          <p:sp>
            <p:nvSpPr>
              <p:cNvPr id="48" name="Content Placeholder 2">
                <a:extLst>
                  <a:ext uri="{FF2B5EF4-FFF2-40B4-BE49-F238E27FC236}">
                    <a16:creationId xmlns:a16="http://schemas.microsoft.com/office/drawing/2014/main" id="{7113B74B-158A-4579-B5D7-D35AB5E325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788" y="9753600"/>
                <a:ext cx="21207412" cy="2115349"/>
              </a:xfrm>
              <a:prstGeom prst="rect">
                <a:avLst/>
              </a:prstGeom>
              <a:blipFill>
                <a:blip r:embed="rId7"/>
                <a:stretch>
                  <a:fillRect l="-1293" r="-77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28582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Quan sát đồ thị của 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Hỏi: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, Giá trị của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, Giá trị của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hay giảm 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khi </a:t>
                </a:r>
                <a14:m>
                  <m:oMath xmlns:m="http://schemas.openxmlformats.org/officeDocument/2006/math">
                    <m:r>
                      <a:rPr lang="en-US" sz="54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ăng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41941"/>
                <a:ext cx="22936200" cy="90930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3AE246F-2268-48BE-A3B0-6410E899F6AC}"/>
              </a:ext>
            </a:extLst>
          </p:cNvPr>
          <p:cNvSpPr txBox="1"/>
          <p:nvPr/>
        </p:nvSpPr>
        <p:spPr>
          <a:xfrm>
            <a:off x="825500" y="3332729"/>
            <a:ext cx="4051300" cy="76944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 động 6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2CE2F2C-D29F-4D22-A359-E05C133BB8C6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200" y="6400800"/>
            <a:ext cx="58674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98099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đồng biến trên khoảng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ếu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sSub>
                        <m:sSub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5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5400" b="1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5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54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5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029200"/>
                <a:ext cx="23137091" cy="6296026"/>
              </a:xfrm>
              <a:prstGeom prst="rect">
                <a:avLst/>
              </a:prstGeom>
              <a:blipFill>
                <a:blip r:embed="rId4"/>
                <a:stretch>
                  <a:fillRect l="-12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="" xmlns:a16="http://schemas.microsoft.com/office/drawing/2014/main" id="{1CFD7C57-E014-490F-84A5-4278212D6958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="" xmlns:a16="http://schemas.microsoft.com/office/drawing/2014/main" id="{4E9CA503-9605-4D83-A46B-9211E5C0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>
            <a:extLst>
              <a:ext uri="{FF2B5EF4-FFF2-40B4-BE49-F238E27FC236}">
                <a16:creationId xmlns="" xmlns:a16="http://schemas.microsoft.com/office/drawing/2014/main" id="{E5E47298-3F81-478C-B26E-F2C79E84AB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>
            <a:extLst>
              <a:ext uri="{FF2B5EF4-FFF2-40B4-BE49-F238E27FC236}">
                <a16:creationId xmlns="" xmlns:a16="http://schemas.microsoft.com/office/drawing/2014/main" id="{6520C750-4B91-49A7-A819-FD493A0E78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527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="" xmlns:a16="http://schemas.microsoft.com/office/drawing/2014/main" id="{B113B0A1-1C9E-4FCA-B33D-7F1395B79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04838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>
            <a:extLst>
              <a:ext uri="{FF2B5EF4-FFF2-40B4-BE49-F238E27FC236}">
                <a16:creationId xmlns="" xmlns:a16="http://schemas.microsoft.com/office/drawing/2014/main" id="{1026BE77-8E96-43AA-B335-7227A6376B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19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>
            <a:extLst>
              <a:ext uri="{FF2B5EF4-FFF2-40B4-BE49-F238E27FC236}">
                <a16:creationId xmlns="" xmlns:a16="http://schemas.microsoft.com/office/drawing/2014/main" id="{B027583E-B8B2-49F4-AFBF-80F3ED6A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38413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3D4DA4A0-360D-45F2-9172-532669A120F2}"/>
              </a:ext>
            </a:extLst>
          </p:cNvPr>
          <p:cNvGrpSpPr/>
          <p:nvPr/>
        </p:nvGrpSpPr>
        <p:grpSpPr>
          <a:xfrm>
            <a:off x="76200" y="1524000"/>
            <a:ext cx="4724400" cy="1371600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E551ED27-A202-47C8-BA89-B8CA6F72A8E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075523BB-18BD-4526-B20E-B1996C9A4990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479DD62A-6293-4FC8-A5B5-38AA838480C4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B8491207-0B65-4A86-9A15-3E569A4E550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0345BCD7-1D99-4813-A6A0-482895B1CD1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 dụ 5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="" xmlns:a16="http://schemas.microsoft.com/office/drawing/2014/main" id="{4ED04A2C-C798-4B60-8DC3-E5A13E47F16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∞;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4ED04A2C-C798-4B60-8DC3-E5A13E47F1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975140"/>
                <a:ext cx="16764000" cy="1901660"/>
              </a:xfrm>
              <a:prstGeom prst="rect">
                <a:avLst/>
              </a:prstGeom>
              <a:blipFill>
                <a:blip r:embed="rId2"/>
                <a:stretch>
                  <a:fillRect l="-1890" t="-4459" r="-1490" b="-1051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00C90404-7A63-4C0A-8FAD-4A2D35539FC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5105400"/>
            <a:ext cx="7260590" cy="84582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51D94A34-83BC-4152-B027-1DBD5270FFF3}"/>
                  </a:ext>
                </a:extLst>
              </p:cNvPr>
              <p:cNvSpPr txBox="1"/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 , đồ thị “đi xuống" từ trái sang phải và với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∞;0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 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nghịch biến 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−∞;0)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4400">
                    <a:latin typeface="+mj-lt"/>
                  </a:rPr>
                  <a:t>•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Trên khoảng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, đồ thị "đi lên" từ trái sang phải và </a:t>
                </a:r>
                <a:r>
                  <a:rPr lang="en-US" sz="4400">
                    <a:latin typeface="+mj-lt"/>
                  </a:rPr>
                  <a:t>     </a:t>
                </a:r>
                <a:r>
                  <a:rPr lang="vi-VN" sz="4400">
                    <a:latin typeface="+mj-lt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>
                    <a:latin typeface="+mj-lt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>
                    <a:latin typeface="+mj-lt"/>
                  </a:rPr>
                  <a:t>. Như vậy, hàm số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 đồng biến trên khoảng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4400">
                    <a:latin typeface="+mj-lt"/>
                  </a:rPr>
                  <a:t> 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51D94A34-83BC-4152-B027-1DBD5270FF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715000"/>
                <a:ext cx="14401800" cy="6103722"/>
              </a:xfrm>
              <a:prstGeom prst="rect">
                <a:avLst/>
              </a:prstGeom>
              <a:blipFill>
                <a:blip r:embed="rId4"/>
                <a:stretch>
                  <a:fillRect l="-1693" r="-423" b="-3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01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8FCA9E0-450B-4BE8-9668-1E66908F1D30}"/>
              </a:ext>
            </a:extLst>
          </p:cNvPr>
          <p:cNvSpPr txBox="1"/>
          <p:nvPr/>
        </p:nvSpPr>
        <p:spPr>
          <a:xfrm>
            <a:off x="1676400" y="3728542"/>
            <a:ext cx="2971800" cy="991297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228600" marR="0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6000" b="1">
                <a:solidFill>
                  <a:srgbClr val="FFC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</a:t>
            </a:r>
            <a:endParaRPr lang="en-US" sz="60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2">
                <a:extLst>
                  <a:ext uri="{FF2B5EF4-FFF2-40B4-BE49-F238E27FC236}">
                    <a16:creationId xmlns="" xmlns:a16="http://schemas.microsoft.com/office/drawing/2014/main" id="{F544DE68-FBAF-4708-B739-A8C365F0805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đồng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lên" từ trái sang phải;</a:t>
                </a:r>
              </a:p>
              <a:p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 thị của một hàm số nghịch biến trên khoảng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vi-VN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ường "đi xuống" từ trái sang phải.</a:t>
                </a:r>
              </a:p>
            </p:txBody>
          </p:sp>
        </mc:Choice>
        <mc:Fallback xmlns="">
          <p:sp>
            <p:nvSpPr>
              <p:cNvPr id="13" name="Content Placeholder 2">
                <a:extLst>
                  <a:ext uri="{FF2B5EF4-FFF2-40B4-BE49-F238E27FC236}">
                    <a16:creationId xmlns:a16="http://schemas.microsoft.com/office/drawing/2014/main" id="{F544DE68-FBAF-4708-B739-A8C365F08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800600"/>
                <a:ext cx="20193000" cy="6296026"/>
              </a:xfrm>
              <a:prstGeom prst="rect">
                <a:avLst/>
              </a:prstGeom>
              <a:blipFill>
                <a:blip r:embed="rId2"/>
                <a:stretch>
                  <a:fillRect l="-1207" r="-93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>
            <a:extLst>
              <a:ext uri="{FF2B5EF4-FFF2-40B4-BE49-F238E27FC236}">
                <a16:creationId xmlns="" xmlns:a16="http://schemas.microsoft.com/office/drawing/2014/main" id="{40E5FE84-824B-414E-8686-14470CBE42A7}"/>
              </a:ext>
            </a:extLst>
          </p:cNvPr>
          <p:cNvSpPr txBox="1">
            <a:spLocks/>
          </p:cNvSpPr>
          <p:nvPr/>
        </p:nvSpPr>
        <p:spPr>
          <a:xfrm>
            <a:off x="623454" y="2133600"/>
            <a:ext cx="17556480" cy="1059358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SỰ ĐỒNG BIẾN, NGHỊCH BIẾN CỦA HÀM SỐ</a:t>
            </a:r>
          </a:p>
        </p:txBody>
      </p:sp>
    </p:spTree>
    <p:extLst>
      <p:ext uri="{BB962C8B-B14F-4D97-AF65-F5344CB8AC3E}">
        <p14:creationId xmlns:p14="http://schemas.microsoft.com/office/powerpoint/2010/main" val="850814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77534"/>
            <a:ext cx="7696200" cy="1637266"/>
            <a:chOff x="22440" y="59288"/>
            <a:chExt cx="1598059" cy="24767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76422"/>
              <a:ext cx="1422275" cy="23053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=""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Vẽ đồ thị của hàm số 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cho biết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+∞)</m:t>
                    </m:r>
                  </m:oMath>
                </a14:m>
                <a:r>
                  <a:rPr lang="en-US" sz="5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162" y="3665203"/>
                <a:ext cx="22730638" cy="7575776"/>
              </a:xfrm>
              <a:prstGeom prst="rect">
                <a:avLst/>
              </a:prstGeom>
              <a:blipFill>
                <a:blip r:embed="rId2"/>
                <a:stretch>
                  <a:fillRect l="-1421" r="-10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15564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3ECFCF0-AE5B-48CC-902F-DA17E01EF09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6306800" y="3505200"/>
            <a:ext cx="7189470" cy="967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=""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505200"/>
                <a:ext cx="17526000" cy="2202392"/>
              </a:xfrm>
              <a:prstGeom prst="rect">
                <a:avLst/>
              </a:prstGeom>
              <a:blipFill>
                <a:blip r:embed="rId3"/>
                <a:stretch>
                  <a:fillRect l="-1842" t="-3306" r="-1008" b="-112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9D19EE79-81E5-4661-BC8D-F9D424895934}"/>
                  </a:ext>
                </a:extLst>
              </p:cNvPr>
              <p:cNvSpPr txBox="1"/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D19EE79-81E5-4661-BC8D-F9D424895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30" y="9753600"/>
                <a:ext cx="12190228" cy="923330"/>
              </a:xfrm>
              <a:prstGeom prst="rect">
                <a:avLst/>
              </a:prstGeom>
              <a:blipFill>
                <a:blip r:embed="rId4"/>
                <a:stretch>
                  <a:fillRect l="-2701" t="-19868" b="-3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26241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561DA75-0082-4BBD-BEE1-E2ACD5917047}"/>
              </a:ext>
            </a:extLst>
          </p:cNvPr>
          <p:cNvGrpSpPr/>
          <p:nvPr/>
        </p:nvGrpSpPr>
        <p:grpSpPr>
          <a:xfrm>
            <a:off x="533400" y="2446002"/>
            <a:ext cx="6727081" cy="1219200"/>
            <a:chOff x="22440" y="54518"/>
            <a:chExt cx="1598059" cy="25244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3BD3623D-9359-487F-8CDC-9AF8D7816FC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A2455C10-5511-422A-8343-507554CD6C45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11C69036-8067-4536-BA27-D3108257633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FBBE2718-9F08-4686-A615-75C3AC5190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DE1D979-89E1-406E-86B2-617B63442BA0}"/>
                </a:ext>
              </a:extLst>
            </p:cNvPr>
            <p:cNvSpPr txBox="1"/>
            <p:nvPr/>
          </p:nvSpPr>
          <p:spPr>
            <a:xfrm>
              <a:off x="198224" y="54518"/>
              <a:ext cx="1422275" cy="2524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 tập 3.</a:t>
              </a:r>
              <a:endParaRPr lang="en-US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Content Placeholder 2">
                <a:extLst>
                  <a:ext uri="{FF2B5EF4-FFF2-40B4-BE49-F238E27FC236}">
                    <a16:creationId xmlns="" xmlns:a16="http://schemas.microsoft.com/office/drawing/2014/main" id="{37E79B26-82F4-4623-8CAC-F23C6894289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 đồ thị của hàm số 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Hàm số </a:t>
                </a:r>
                <a14:m>
                  <m:oMath xmlns:m="http://schemas.openxmlformats.org/officeDocument/2006/math"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54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hay nghịch biến trên mỗi khoảng: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Content Placeholder 2">
                <a:extLst>
                  <a:ext uri="{FF2B5EF4-FFF2-40B4-BE49-F238E27FC236}">
                    <a16:creationId xmlns:a16="http://schemas.microsoft.com/office/drawing/2014/main" id="{37E79B26-82F4-4623-8CAC-F23C689428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665202"/>
                <a:ext cx="12748438" cy="3802397"/>
              </a:xfrm>
              <a:prstGeom prst="rect">
                <a:avLst/>
              </a:prstGeom>
              <a:blipFill>
                <a:blip r:embed="rId2"/>
                <a:stretch>
                  <a:fillRect l="-2532" t="-2396" r="-2867" b="-718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64E72DCE-5FC5-4DB7-B302-1441737A7DD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4630400" y="3657600"/>
            <a:ext cx="8343900" cy="815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47F3A8F5-B79D-4A64-BBF7-6B2B4661F64E}"/>
                  </a:ext>
                </a:extLst>
              </p:cNvPr>
              <p:cNvSpPr txBox="1"/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0;+∞)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7F3A8F5-B79D-4A64-BBF7-6B2B4661F6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991600"/>
                <a:ext cx="12877800" cy="1773049"/>
              </a:xfrm>
              <a:prstGeom prst="rect">
                <a:avLst/>
              </a:prstGeom>
              <a:blipFill>
                <a:blip r:embed="rId4"/>
                <a:stretch>
                  <a:fillRect l="-2557" t="-9278" b="-19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07376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1879601"/>
            <a:ext cx="23164800" cy="939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8354829"/>
            <a:ext cx="11630891" cy="513257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700" b="1" dirty="0" err="1"/>
              <a:t>Hướng</a:t>
            </a:r>
            <a:r>
              <a:rPr lang="en-US" sz="4700" b="1" dirty="0"/>
              <a:t> </a:t>
            </a:r>
            <a:r>
              <a:rPr lang="en-US" sz="4700" b="1" dirty="0" err="1"/>
              <a:t>dẫn</a:t>
            </a:r>
            <a:r>
              <a:rPr lang="en-US" sz="4700" b="1"/>
              <a:t>: </a:t>
            </a:r>
          </a:p>
          <a:p>
            <a:pPr lvl="0"/>
            <a:r>
              <a:rPr lang="en-US"/>
              <a:t>Tại thời điểm 8 giờ nồng độ bụi là 57,9. </a:t>
            </a:r>
            <a:endParaRPr lang="vi-VN"/>
          </a:p>
          <a:p>
            <a:r>
              <a:rPr lang="en-US"/>
              <a:t>Tại thời điểm 12 giờ nồng độ bụi là 69,07. </a:t>
            </a:r>
            <a:endParaRPr lang="vi-VN"/>
          </a:p>
          <a:p>
            <a:r>
              <a:rPr lang="en-US"/>
              <a:t>Tại thời điểm 16 giờ nồng độ bụi là 81,78. </a:t>
            </a:r>
            <a:endParaRPr lang="vi-VN"/>
          </a:p>
          <a:p>
            <a:pPr lvl="0"/>
            <a:r>
              <a:rPr lang="en-US"/>
              <a:t>Mỗi thời điểm tương ứng với một giá trị nồng độ bụi PM 2.5</a:t>
            </a:r>
            <a:endParaRPr lang="vi-VN"/>
          </a:p>
          <a:p>
            <a:pPr marL="0" indent="0">
              <a:buNone/>
            </a:pPr>
            <a:endParaRPr lang="en-US" sz="4700" b="1" dirty="0"/>
          </a:p>
        </p:txBody>
      </p:sp>
      <p:sp>
        <p:nvSpPr>
          <p:cNvPr id="3" name="Rectangle 10">
            <a:extLst>
              <a:ext uri="{FF2B5EF4-FFF2-40B4-BE49-F238E27FC236}">
                <a16:creationId xmlns="" xmlns:a16="http://schemas.microsoft.com/office/drawing/2014/main" id="{982B5A7B-3BB7-4836-9511-188D4E7CC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7539221"/>
            <a:ext cx="184731" cy="81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4700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411375EA-DC11-4AD0-9938-9E2D523B05D7}"/>
              </a:ext>
            </a:extLst>
          </p:cNvPr>
          <p:cNvGrpSpPr/>
          <p:nvPr/>
        </p:nvGrpSpPr>
        <p:grpSpPr>
          <a:xfrm>
            <a:off x="685800" y="2917847"/>
            <a:ext cx="21608470" cy="1769118"/>
            <a:chOff x="0" y="-45827"/>
            <a:chExt cx="9105105" cy="7920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321">
                  <a:extLst>
                    <a:ext uri="{FF2B5EF4-FFF2-40B4-BE49-F238E27FC236}">
                      <a16:creationId xmlns="" xmlns:a16="http://schemas.microsoft.com/office/drawing/2014/main" id="{9AD3D42A-A97B-4192-8855-43EA65FDC332}"/>
                    </a:ext>
                  </a:extLst>
                </p:cNvPr>
                <p:cNvSpPr txBox="1"/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 b="1" kern="1200">
                      <a:solidFill>
                        <a:srgbClr val="FF0000"/>
                      </a:solidFill>
                      <a:effectLst/>
                      <a:latin typeface="Cascadia Mono"/>
                      <a:ea typeface="Cascadia Mono"/>
                      <a:cs typeface="Times New Roman" panose="02020603050405020304" pitchFamily="18" charset="0"/>
                    </a:rPr>
                    <a:t> HĐ1:</a:t>
                  </a: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ảng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.1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ho biết nồng độ bụi PM </a:t>
                  </a:r>
                  <a14:m>
                    <m:oMath xmlns:m="http://schemas.openxmlformats.org/officeDocument/2006/math">
                      <m:r>
                        <a:rPr lang="en-US" sz="47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.5</m:t>
                      </m:r>
                    </m:oMath>
                  </a14:m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rong không khí theo thời gian trong ngày 25-3-2021 tại một trạm quan trắc ở Thủ đô Hà Nội: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321">
                  <a:extLst>
                    <a:ext uri="{FF2B5EF4-FFF2-40B4-BE49-F238E27FC236}">
                      <a16:creationId xmlns:a16="http://schemas.microsoft.com/office/drawing/2014/main" id="{9AD3D42A-A97B-4192-8855-43EA65FDC33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6597" y="-45827"/>
                  <a:ext cx="8588508" cy="792077"/>
                </a:xfrm>
                <a:prstGeom prst="rect">
                  <a:avLst/>
                </a:prstGeom>
                <a:blipFill>
                  <a:blip r:embed="rId3"/>
                  <a:stretch>
                    <a:fillRect l="-1346" t="-8276" b="-68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" name="Group 18">
              <a:extLst>
                <a:ext uri="{FF2B5EF4-FFF2-40B4-BE49-F238E27FC236}">
                  <a16:creationId xmlns="" xmlns:a16="http://schemas.microsoft.com/office/drawing/2014/main" id="{10C1DA35-1823-4F12-825A-62891C0B6392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="" xmlns:a16="http://schemas.microsoft.com/office/drawing/2014/main" id="{0FABE120-CCFC-4979-A3F5-4AEA35BEA56C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23" name="Arrow: Pentagon 22">
                  <a:extLst>
                    <a:ext uri="{FF2B5EF4-FFF2-40B4-BE49-F238E27FC236}">
                      <a16:creationId xmlns="" xmlns:a16="http://schemas.microsoft.com/office/drawing/2014/main" id="{7D50C24D-2DE4-4E45-AEE5-FB11F54234C0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Arrow: Chevron 23">
                  <a:extLst>
                    <a:ext uri="{FF2B5EF4-FFF2-40B4-BE49-F238E27FC236}">
                      <a16:creationId xmlns="" xmlns:a16="http://schemas.microsoft.com/office/drawing/2014/main" id="{6FB8F08D-6530-4D3A-8191-2C241B546085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Arrow: Chevron 24">
                  <a:extLst>
                    <a:ext uri="{FF2B5EF4-FFF2-40B4-BE49-F238E27FC236}">
                      <a16:creationId xmlns="" xmlns:a16="http://schemas.microsoft.com/office/drawing/2014/main" id="{BD8C2F8E-9890-4C9C-A0BE-3E0B10145AA9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70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  <a:endParaRPr lang="vi-VN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1" name="Flowchart: Terminator 20">
                <a:extLst>
                  <a:ext uri="{FF2B5EF4-FFF2-40B4-BE49-F238E27FC236}">
                    <a16:creationId xmlns="" xmlns:a16="http://schemas.microsoft.com/office/drawing/2014/main" id="{2DD52C5B-867E-48BF-83C2-408C0EAFAD2D}"/>
                  </a:ext>
                </a:extLst>
              </p:cNvPr>
              <p:cNvSpPr/>
              <p:nvPr/>
            </p:nvSpPr>
            <p:spPr>
              <a:xfrm>
                <a:off x="80311" y="137613"/>
                <a:ext cx="253736" cy="115827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>
                <a:extLst>
                  <a:ext uri="{FF2B5EF4-FFF2-40B4-BE49-F238E27FC236}">
                    <a16:creationId xmlns="" xmlns:a16="http://schemas.microsoft.com/office/drawing/2014/main" id="{5D82CD4E-4329-4536-8557-E010797CC940}"/>
                  </a:ext>
                </a:extLst>
              </p:cNvPr>
              <p:cNvSpPr/>
              <p:nvPr/>
            </p:nvSpPr>
            <p:spPr>
              <a:xfrm>
                <a:off x="211660" y="142761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7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7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" name="Rectangle 17">
            <a:extLst>
              <a:ext uri="{FF2B5EF4-FFF2-40B4-BE49-F238E27FC236}">
                <a16:creationId xmlns="" xmlns:a16="http://schemas.microsoft.com/office/drawing/2014/main" id="{C0D1764A-E7D0-462E-9B26-0FDE258C2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650" y="8915400"/>
            <a:ext cx="10744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Theo </a:t>
            </a:r>
            <a:r>
              <a:rPr kumimoji="0" lang="en-US" altLang="vi-VN" sz="4400" b="1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oitruongthudo. vn)</a:t>
            </a:r>
            <a:endParaRPr kumimoji="0" lang="vi-VN" altLang="vi-VN" sz="4400" b="1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o biết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i mỗi thời điểm 8 giờ, 12 giờ, 16 giờ.</a:t>
            </a:r>
            <a:endParaRPr kumimoji="0" lang="vi-VN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Bảng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.1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mỗi thời điểm tương ứng với bao nhiêu giá trị của nồng độ bụi PM </a:t>
            </a:r>
            <a:r>
              <a:rPr kumimoji="0" lang="en-US" altLang="vi-VN" sz="44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5</a:t>
            </a:r>
            <a:r>
              <a:rPr kumimoji="0" lang="en-US" altLang="vi-VN" sz="4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kumimoji="0" lang="en-US" altLang="vi-VN" sz="4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=""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=""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=""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=""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=""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=""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=""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=""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Nồng độ bụi PM </a:t>
                          </a:r>
                          <a14:m>
                            <m:oMath xmlns:m="http://schemas.openxmlformats.org/officeDocument/2006/math">
                              <m:r>
                                <a:rPr lang="en-US" sz="4700">
                                  <a:effectLst/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  <m:d>
                                <m:dPr>
                                  <m:ctrlPr>
                                    <a:rPr lang="vi-VN" sz="4700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  <m:r>
                                    <a:rPr lang="en-US" sz="4700">
                                      <a:effectLst/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sSup>
                                    <m:sSupPr>
                                      <m:ctrlPr>
                                        <a:rPr lang="vi-VN" sz="4700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p>
                                      <m:r>
                                        <a:rPr lang="en-US" sz="47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</m:oMath>
                          </a14:m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 dirty="0">
                              <a:effectLst/>
                            </a:rPr>
                            <a:t>81,78</a:t>
                          </a:r>
                          <a:endParaRPr lang="vi-VN" sz="47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=""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DA4CC85C-7AAC-4D72-BDC0-BD1D0E4B9B9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03417110"/>
                  </p:ext>
                </p:extLst>
              </p:nvPr>
            </p:nvGraphicFramePr>
            <p:xfrm>
              <a:off x="685800" y="4648201"/>
              <a:ext cx="22479000" cy="295489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5715000">
                      <a:extLst>
                        <a:ext uri="{9D8B030D-6E8A-4147-A177-3AD203B41FA5}">
                          <a16:colId xmlns:a16="http://schemas.microsoft.com/office/drawing/2014/main" val="3946351680"/>
                        </a:ext>
                      </a:extLst>
                    </a:gridCol>
                    <a:gridCol w="1778000">
                      <a:extLst>
                        <a:ext uri="{9D8B030D-6E8A-4147-A177-3AD203B41FA5}">
                          <a16:colId xmlns:a16="http://schemas.microsoft.com/office/drawing/2014/main" val="1141380510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176951173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41479405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2106860877"/>
                        </a:ext>
                      </a:extLst>
                    </a:gridCol>
                    <a:gridCol w="3746500">
                      <a:extLst>
                        <a:ext uri="{9D8B030D-6E8A-4147-A177-3AD203B41FA5}">
                          <a16:colId xmlns:a16="http://schemas.microsoft.com/office/drawing/2014/main" val="318670483"/>
                        </a:ext>
                      </a:extLst>
                    </a:gridCol>
                  </a:tblGrid>
                  <a:tr h="115918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Thời điểm (giờ)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0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4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2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16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1810132110"/>
                      </a:ext>
                    </a:extLst>
                  </a:tr>
                  <a:tr h="179571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01600" marR="101600" marT="50800" marB="50800" anchor="ctr">
                        <a:blipFill>
                          <a:blip r:embed="rId4"/>
                          <a:stretch>
                            <a:fillRect l="-107" t="-65085" r="-293710" b="-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74,2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4,5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57,9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69,07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700">
                              <a:effectLst/>
                            </a:rPr>
                            <a:t>81,78</a:t>
                          </a:r>
                          <a:endParaRPr lang="vi-VN" sz="47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01600" marR="101600" marT="50800" marB="50800" anchor="ctr"/>
                    </a:tc>
                    <a:extLst>
                      <a:ext uri="{0D108BD9-81ED-4DB2-BD59-A6C34878D82A}">
                        <a16:rowId xmlns:a16="http://schemas.microsoft.com/office/drawing/2014/main" val="367241539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5164498"/>
            <a:ext cx="11201400" cy="770536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Content Placeholder 2">
            <a:extLst>
              <a:ext uri="{FF2B5EF4-FFF2-40B4-BE49-F238E27FC236}">
                <a16:creationId xmlns="" xmlns:a16="http://schemas.microsoft.com/office/drawing/2014/main" id="{74CAB7D2-A4AA-451D-A18A-D0E78C8D65F0}"/>
              </a:ext>
            </a:extLst>
          </p:cNvPr>
          <p:cNvSpPr txBox="1">
            <a:spLocks/>
          </p:cNvSpPr>
          <p:nvPr/>
        </p:nvSpPr>
        <p:spPr>
          <a:xfrm>
            <a:off x="735538" y="3262837"/>
            <a:ext cx="22124462" cy="190166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bảng giá cước taxi bốn chỗ trong Hình 6.7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735537" y="5198746"/>
            <a:ext cx="10999263" cy="798385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, Tính số tiền phải trả khi di chuyển 25 km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  <a:p>
            <a:pPr marL="0" indent="0">
              <a:buNone/>
            </a:pPr>
            <a:r>
              <a: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</p:spTree>
    <p:extLst>
      <p:ext uri="{BB962C8B-B14F-4D97-AF65-F5344CB8AC3E}">
        <p14:creationId xmlns:p14="http://schemas.microsoft.com/office/powerpoint/2010/main" val="8303606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2">
                <a:extLst>
                  <a:ext uri="{FF2B5EF4-FFF2-40B4-BE49-F238E27FC236}">
                    <a16:creationId xmlns="" xmlns:a16="http://schemas.microsoft.com/office/drawing/2014/main" id="{A842E107-1FF8-4909-816B-465DE60CB95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Số tiền phải trả khi di chuyển 25 km là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0000+</m:t>
                    </m:r>
                    <m:d>
                      <m:dPr>
                        <m:ctrlPr>
                          <a:rPr lang="en-US" sz="540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4−0,6</m:t>
                        </m: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13000+11000=325200</m:t>
                    </m:r>
                  </m:oMath>
                </a14:m>
                <a:r>
                  <a:rPr lang="en-US" sz="5400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nghìn đồng)</a:t>
                </a:r>
              </a:p>
            </p:txBody>
          </p:sp>
        </mc:Choice>
        <mc:Fallback xmlns="">
          <p:sp>
            <p:nvSpPr>
              <p:cNvPr id="12" name="Content Placeholder 2">
                <a:extLst>
                  <a:ext uri="{FF2B5EF4-FFF2-40B4-BE49-F238E27FC236}">
                    <a16:creationId xmlns:a16="http://schemas.microsoft.com/office/drawing/2014/main" id="{A842E107-1FF8-4909-816B-465DE60C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211731"/>
                <a:ext cx="22346003" cy="3112869"/>
              </a:xfrm>
              <a:prstGeom prst="rect">
                <a:avLst/>
              </a:prstGeom>
              <a:blipFill>
                <a:blip r:embed="rId2"/>
                <a:stretch>
                  <a:fillRect l="-14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96800" y="6324600"/>
            <a:ext cx="10439400" cy="693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453822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3393400" cy="1512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, Lập công thức tính số tiền cước taxi phải trả theo kilomet số di chuyển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8028" y="4724400"/>
            <a:ext cx="10439400" cy="69342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8C6538B-BCD2-4966-AEFC-39D93D93EE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2819" y="8001000"/>
          <a:ext cx="12507185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3511400" imgH="770851" progId="Equation.DSMT4">
                  <p:embed/>
                </p:oleObj>
              </mc:Choice>
              <mc:Fallback>
                <p:oleObj name="Equation" r:id="rId4" imgW="3511400" imgH="7708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78C6538B-BCD2-4966-AEFC-39D93D93EE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819" y="8001000"/>
                        <a:ext cx="12507185" cy="274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2D205C8E-5520-4B43-95C9-F9BB7BB4D95A}"/>
                  </a:ext>
                </a:extLst>
              </p:cNvPr>
              <p:cNvSpPr txBox="1"/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/>
                  <a:t>Gọi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/>
                  <a:t> là số kilomét di chuyển khi đó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/>
                  <a:t>(nghìn đồng) là số tiền phải trả được tính theo công thức:</a:t>
                </a:r>
                <a:endParaRPr lang="en-US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D205C8E-5520-4B43-95C9-F9BB7BB4D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654814"/>
                <a:ext cx="12801600" cy="1415772"/>
              </a:xfrm>
              <a:prstGeom prst="rect">
                <a:avLst/>
              </a:prstGeom>
              <a:blipFill>
                <a:blip r:embed="rId6"/>
                <a:stretch>
                  <a:fillRect l="-1905" t="-8621" b="-1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13637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E3DEBD0-15CA-4230-B053-17EB2B13AEE9}"/>
              </a:ext>
            </a:extLst>
          </p:cNvPr>
          <p:cNvGrpSpPr/>
          <p:nvPr/>
        </p:nvGrpSpPr>
        <p:grpSpPr>
          <a:xfrm>
            <a:off x="457200" y="2057400"/>
            <a:ext cx="5257800" cy="1171187"/>
            <a:chOff x="22440" y="12281"/>
            <a:chExt cx="1091693" cy="25244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BE2BFAD4-F1D4-4EE8-BFD1-870EF43142DE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7" name="Arrow: Pentagon 6">
                <a:extLst>
                  <a:ext uri="{FF2B5EF4-FFF2-40B4-BE49-F238E27FC236}">
                    <a16:creationId xmlns="" xmlns:a16="http://schemas.microsoft.com/office/drawing/2014/main" id="{D7C308FE-C99B-4101-A96D-FC0DD5A17F1E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7">
                <a:extLst>
                  <a:ext uri="{FF2B5EF4-FFF2-40B4-BE49-F238E27FC236}">
                    <a16:creationId xmlns="" xmlns:a16="http://schemas.microsoft.com/office/drawing/2014/main" id="{A724397D-E273-4AC4-B2C5-1183D9C0DD8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65B3B00C-BAC0-4E5C-A52D-35F934CE6C4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EAA9907C-71A2-4344-8259-05EA103C90A8}"/>
                </a:ext>
              </a:extLst>
            </p:cNvPr>
            <p:cNvSpPr txBox="1"/>
            <p:nvPr/>
          </p:nvSpPr>
          <p:spPr>
            <a:xfrm>
              <a:off x="208271" y="12281"/>
              <a:ext cx="905862" cy="252442"/>
            </a:xfrm>
            <a:prstGeom prst="rect">
              <a:avLst/>
            </a:prstGeom>
            <a:noFill/>
          </p:spPr>
          <p:txBody>
            <a:bodyPr wrap="square" anchor="ctr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 dụng 2.</a:t>
              </a:r>
              <a:endParaRPr lang="en-US" sz="66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A842E107-1FF8-4909-816B-465DE60CB95E}"/>
              </a:ext>
            </a:extLst>
          </p:cNvPr>
          <p:cNvSpPr txBox="1">
            <a:spLocks/>
          </p:cNvSpPr>
          <p:nvPr/>
        </p:nvSpPr>
        <p:spPr>
          <a:xfrm>
            <a:off x="685800" y="3211731"/>
            <a:ext cx="22346003" cy="189366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 anchor="ctr"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5400" i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, Vẽ đồ thị và cho biết hàm số đồng biến trên khoảng nào, nghịch biến trên khoảng nào.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C8272D4-822B-45F5-A1CB-9AA4689B659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2403" y="5143501"/>
            <a:ext cx="10439400" cy="69342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id="{E41885F0-A511-46B1-BF31-02C002A7703C}"/>
                  </a:ext>
                </a:extLst>
              </p:cNvPr>
              <p:cNvSpPr txBox="1"/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/>
                  <a:t>Hàm số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6;+∞</m:t>
                        </m:r>
                      </m:e>
                    </m:d>
                  </m:oMath>
                </a14:m>
                <a:r>
                  <a:rPr lang="en-US"/>
                  <a:t>.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41885F0-A511-46B1-BF31-02C002A77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195" y="12084789"/>
                <a:ext cx="12190228" cy="754053"/>
              </a:xfrm>
              <a:prstGeom prst="rect">
                <a:avLst/>
              </a:prstGeom>
              <a:blipFill>
                <a:blip r:embed="rId3"/>
                <a:stretch>
                  <a:fillRect l="-2000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 descr="Chart, line chart&#10;&#10;Description automatically generated">
            <a:extLst>
              <a:ext uri="{FF2B5EF4-FFF2-40B4-BE49-F238E27FC236}">
                <a16:creationId xmlns="" xmlns:a16="http://schemas.microsoft.com/office/drawing/2014/main" id="{48F960BB-8CF4-430A-8F54-3777AEF05E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2195" y="5286704"/>
            <a:ext cx="9387471" cy="6469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0662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1.  Xét hai đại lượng 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ụ thuộc vào nhau theo các hệ thức dưới đây. Những trường hợp nào thì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vi-VN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?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	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077492"/>
              </a:xfrm>
              <a:prstGeom prst="rect">
                <a:avLst/>
              </a:prstGeom>
              <a:blipFill>
                <a:blip r:embed="rId2"/>
                <a:stretch>
                  <a:fillRect l="-1023" t="-5831" r="-565" b="-12245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E89D63F-048E-4070-975F-2CEC65B4CEE3}"/>
              </a:ext>
            </a:extLst>
          </p:cNvPr>
          <p:cNvSpPr txBox="1"/>
          <p:nvPr/>
        </p:nvSpPr>
        <p:spPr>
          <a:xfrm>
            <a:off x="609600" y="5486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B81CC5FD-A94A-4291-A0C7-A339D447C1C1}"/>
                  </a:ext>
                </a:extLst>
              </p:cNvPr>
              <p:cNvSpPr txBox="1"/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nghĩa hàm số, mỗi giá trị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một và chỉ một giá trị tương ứng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hệ thức ở câu a và câu b cho t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àm số của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1CC5FD-A94A-4291-A0C7-A339D447C1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477000"/>
                <a:ext cx="22631400" cy="1569660"/>
              </a:xfrm>
              <a:prstGeom prst="rect">
                <a:avLst/>
              </a:prstGeom>
              <a:blipFill>
                <a:blip r:embed="rId3"/>
                <a:stretch>
                  <a:fillRect l="-1212" t="-9339" b="-19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786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1606382-FA39-4A3B-B1DD-A91C81EDAB28}"/>
              </a:ext>
            </a:extLst>
          </p:cNvPr>
          <p:cNvSpPr txBox="1"/>
          <p:nvPr/>
        </p:nvSpPr>
        <p:spPr>
          <a:xfrm>
            <a:off x="609600" y="3048000"/>
            <a:ext cx="21717000" cy="1569660"/>
          </a:xfrm>
          <a:prstGeom prst="rect">
            <a:avLst/>
          </a:prstGeom>
          <a:solidFill>
            <a:srgbClr val="D6F7FE"/>
          </a:solidFill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.</a:t>
            </a:r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Hãy cho một ví dụ về hàm số được cho bằng bảng hoặc biểu đồ. Hãy chỉ ra tập xác định và tập giá trị của hàm số đó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48F5105-27D0-4982-8200-537CAD8207B7}"/>
              </a:ext>
            </a:extLst>
          </p:cNvPr>
          <p:cNvSpPr txBox="1"/>
          <p:nvPr/>
        </p:nvSpPr>
        <p:spPr>
          <a:xfrm>
            <a:off x="533400" y="483881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07BEB6D-AB9A-475A-AB44-B974E3D693B2}"/>
              </a:ext>
            </a:extLst>
          </p:cNvPr>
          <p:cNvSpPr txBox="1"/>
          <p:nvPr/>
        </p:nvSpPr>
        <p:spPr>
          <a:xfrm>
            <a:off x="526312" y="5909255"/>
            <a:ext cx="21800288" cy="2846933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1: Hàm số cho bởi bảng</a:t>
            </a:r>
          </a:p>
          <a:p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ống kê s</a:t>
            </a:r>
            <a:r>
              <a:rPr lang="en-US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ố</a:t>
            </a:r>
            <a:r>
              <a:rPr lang="vi-VN" sz="440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a mắc covid trong 10 ngày đầu tháng 8 năm 2021 </a:t>
            </a:r>
            <a:endParaRPr lang="en-US" sz="440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i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eo bản tin dịch covid-19 của Bộ y tế)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300B7FB9-FE2B-42B7-91B0-781BEA681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1981200" y="8756188"/>
          <a:ext cx="24924394" cy="265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Document" r:id="rId4" imgW="6737521" imgH="715667" progId="Word.Document.12">
                  <p:embed/>
                </p:oleObj>
              </mc:Choice>
              <mc:Fallback>
                <p:oleObj name="Document" r:id="rId4" imgW="6737521" imgH="715667" progId="Word.Document.12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300B7FB9-FE2B-42B7-91B0-781BEA681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1981200" y="8756188"/>
                        <a:ext cx="24924394" cy="2651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1DA9ED74-4BB3-48E0-B802-B8F527E02B98}"/>
                  </a:ext>
                </a:extLst>
              </p:cNvPr>
              <p:cNvSpPr txBox="1"/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;2;3;4;5;6;7;8;9;1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/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giá trị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2025;2267;2173;935;1537;1497;2049;2002;1642;1466}</m:t>
                    </m:r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DA9ED74-4BB3-48E0-B802-B8F527E02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950714"/>
                <a:ext cx="21564600" cy="1415772"/>
              </a:xfrm>
              <a:prstGeom prst="rect">
                <a:avLst/>
              </a:prstGeom>
              <a:blipFill>
                <a:blip r:embed="rId6"/>
                <a:stretch>
                  <a:fillRect l="-1102" t="-10300" b="-19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02382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FC8CE468-D547-4644-844D-41BB393D3C2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590800" y="3352800"/>
            <a:ext cx="19050000" cy="97536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018457B-8DE3-4844-9133-57BE93FE8ACC}"/>
              </a:ext>
            </a:extLst>
          </p:cNvPr>
          <p:cNvSpPr txBox="1"/>
          <p:nvPr/>
        </p:nvSpPr>
        <p:spPr>
          <a:xfrm>
            <a:off x="533400" y="1981200"/>
            <a:ext cx="9677400" cy="914400"/>
          </a:xfrm>
          <a:prstGeom prst="rect">
            <a:avLst/>
          </a:prstGeom>
          <a:solidFill>
            <a:srgbClr val="D6F7FE"/>
          </a:solidFill>
        </p:spPr>
        <p:txBody>
          <a:bodyPr wrap="square" rtlCol="0">
            <a:spAutoFit/>
          </a:bodyPr>
          <a:lstStyle/>
          <a:p>
            <a:r>
              <a: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 dụ 2: Hàm số cho bởi biểu đồ.</a:t>
            </a:r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30758"/>
      </p:ext>
    </p:extLst>
  </p:cSld>
  <p:clrMapOvr>
    <a:masterClrMapping/>
  </p:clrMapOvr>
  <p:transition spd="slow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r>
                  <a:rPr lang="vi-VN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của các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2</m:t>
                        </m:r>
                      </m:den>
                    </m:f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1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rad>
                  </m:oMath>
                </a14:m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3154582"/>
              </a:xfrm>
              <a:prstGeom prst="rect">
                <a:avLst/>
              </a:prstGeom>
              <a:blipFill>
                <a:blip r:embed="rId2"/>
                <a:stretch>
                  <a:fillRect l="-1184" t="-4239" b="-7900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A8064904-725F-4E2A-94DD-F4AA25441C77}"/>
              </a:ext>
            </a:extLst>
          </p:cNvPr>
          <p:cNvSpPr txBox="1"/>
          <p:nvPr/>
        </p:nvSpPr>
        <p:spPr>
          <a:xfrm>
            <a:off x="622005" y="65532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5DA42A4B-E2B4-4C5B-B25E-5E1E8B8F244F}"/>
                  </a:ext>
                </a:extLst>
              </p:cNvPr>
              <p:cNvSpPr txBox="1"/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DA42A4B-E2B4-4C5B-B25E-5E1E8B8F2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48" y="7699917"/>
                <a:ext cx="22631399" cy="923330"/>
              </a:xfrm>
              <a:prstGeom prst="rect">
                <a:avLst/>
              </a:prstGeom>
              <a:blipFill>
                <a:blip r:embed="rId3"/>
                <a:stretch>
                  <a:fillRect l="-1455" t="-1973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87F56DF4-436B-4143-AF3E-657563C89874}"/>
                  </a:ext>
                </a:extLst>
              </p:cNvPr>
              <p:cNvSpPr txBox="1"/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5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5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≠0⟺</m:t>
                    </m:r>
                    <m:d>
                      <m:dPr>
                        <m:begChr m:val="{"/>
                        <m:endChr m:val=""/>
                        <m:ctrlPr>
                          <a:rPr lang="en-US" sz="54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2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</m:t>
                    </m:r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;2}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7F56DF4-436B-4143-AF3E-657563C898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9000523"/>
                <a:ext cx="22631400" cy="1945982"/>
              </a:xfrm>
              <a:prstGeom prst="rect">
                <a:avLst/>
              </a:prstGeom>
              <a:blipFill>
                <a:blip r:embed="rId4"/>
                <a:stretch>
                  <a:fillRect l="-1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A83522A7-7AE9-4894-B9F6-10FD7250AA9F}"/>
                  </a:ext>
                </a:extLst>
              </p:cNvPr>
              <p:cNvSpPr txBox="1"/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,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≥0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0</m:t>
                            </m:r>
                          </m:e>
                        </m:eqArr>
                      </m:e>
                    </m:d>
                    <m:r>
                      <a:rPr lang="en-US" sz="5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5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5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≥−1</m:t>
                            </m:r>
                          </m:e>
                          <m:e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5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1</m:t>
                            </m:r>
                          </m:e>
                        </m:eqArr>
                      </m:e>
                    </m:d>
                    <m:r>
                      <a:rPr lang="en-US" sz="5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 </m:t>
                    </m:r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</a:t>
                </a:r>
                <a14:m>
                  <m:oMath xmlns:m="http://schemas.openxmlformats.org/officeDocument/2006/math"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5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5400" b="0" i="1" smtClean="0">
                            <a:latin typeface="Cambria Math" panose="02040503050406030204" pitchFamily="18" charset="0"/>
                          </a:rPr>
                          <m:t>−1;1</m:t>
                        </m:r>
                      </m:e>
                    </m:d>
                  </m:oMath>
                </a14:m>
                <a:r>
                  <a:rPr lang="en-US" sz="5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83522A7-7AE9-4894-B9F6-10FD7250A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23782"/>
                <a:ext cx="22650891" cy="1945982"/>
              </a:xfrm>
              <a:prstGeom prst="rect">
                <a:avLst/>
              </a:prstGeom>
              <a:blipFill>
                <a:blip r:embed="rId5"/>
                <a:stretch>
                  <a:fillRect l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086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ìm tập xác định và tập giá trị của mỗi hàm số sau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3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1431161"/>
              </a:xfrm>
              <a:prstGeom prst="rect">
                <a:avLst/>
              </a:prstGeom>
              <a:blipFill>
                <a:blip r:embed="rId2"/>
                <a:stretch>
                  <a:fillRect l="-1050" t="-8017" b="-1814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411594FB-0AC9-426E-8F5E-F34EC97112E0}"/>
              </a:ext>
            </a:extLst>
          </p:cNvPr>
          <p:cNvSpPr txBox="1"/>
          <p:nvPr/>
        </p:nvSpPr>
        <p:spPr>
          <a:xfrm>
            <a:off x="572386" y="5105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769BC58-7930-4018-BED1-E7A4179BEC03}"/>
                  </a:ext>
                </a:extLst>
              </p:cNvPr>
              <p:cNvSpPr txBox="1"/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begChr m:val="["/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769BC58-7930-4018-BED1-E7A4179BE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42" y="8191619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471937F9-8194-442B-BE99-0DCC93B299FE}"/>
                  </a:ext>
                </a:extLst>
              </p:cNvPr>
              <p:cNvSpPr txBox="1"/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Tập xác định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ập giá trị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1937F9-8194-442B-BE99-0DCC93B299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521" y="6248400"/>
                <a:ext cx="16306800" cy="1569660"/>
              </a:xfrm>
              <a:prstGeom prst="rect">
                <a:avLst/>
              </a:prstGeom>
              <a:blipFill>
                <a:blip r:embed="rId4"/>
                <a:stretch>
                  <a:fillRect l="-1682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23598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.</m:t>
                    </m:r>
                  </m:oMath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ghịch biến trên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ℝ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6306800" cy="1569660"/>
              </a:xfrm>
              <a:prstGeom prst="rect">
                <a:avLst/>
              </a:prstGeom>
              <a:blipFill>
                <a:blip r:embed="rId3"/>
                <a:stretch>
                  <a:fillRect l="-1682" t="-9302" b="-18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B1FC1868-A66A-459C-97EF-47E90E1F1D4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7297400" y="5650067"/>
            <a:ext cx="6065202" cy="7052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0721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4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581400"/>
            <a:ext cx="23164800" cy="9921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/>
              <a:t>	        </a:t>
            </a:r>
            <a:r>
              <a:rPr lang="en-US"/>
              <a:t>Quan sát Hình 6.1.</a:t>
            </a:r>
            <a:endParaRPr lang="vi-VN"/>
          </a:p>
          <a:p>
            <a:pPr marL="0" indent="0">
              <a:buNone/>
            </a:pPr>
            <a:r>
              <a:rPr lang="en-US"/>
              <a:t>a) Thời gian theo dõi mực nước biển ở Trường Sa được thể hiện trong hình từ năm nào đến năm nào?</a:t>
            </a:r>
            <a:endParaRPr lang="vi-VN"/>
          </a:p>
          <a:p>
            <a:pPr marL="0" indent="0">
              <a:buNone/>
            </a:pPr>
            <a:r>
              <a:rPr lang="en-US"/>
              <a:t>b) Trong khoảng thời gian đó, năm nào mực nước biển trung bình tại Trường Sa cao nhất, thấp nhất?</a:t>
            </a:r>
          </a:p>
          <a:p>
            <a:pPr marL="0" indent="0">
              <a:buNone/>
            </a:pPr>
            <a:r>
              <a:rPr lang="en-US" b="1"/>
              <a:t>Giải </a:t>
            </a:r>
            <a:endParaRPr lang="vi-VN"/>
          </a:p>
          <a:p>
            <a:pPr marL="0" lvl="0" indent="0">
              <a:buNone/>
            </a:pPr>
            <a:r>
              <a:rPr lang="en-US"/>
              <a:t>Thời gian theo dõi mực nước biển ở Trường Sa được thể </a:t>
            </a:r>
          </a:p>
          <a:p>
            <a:pPr marL="0" lvl="0" indent="0">
              <a:buNone/>
            </a:pPr>
            <a:r>
              <a:rPr lang="en-US"/>
              <a:t>hiện trong hình từ năm 2013 đến năm 2019.</a:t>
            </a:r>
            <a:endParaRPr lang="vi-VN"/>
          </a:p>
          <a:p>
            <a:pPr marL="0" lvl="0" indent="0">
              <a:buNone/>
            </a:pPr>
            <a:r>
              <a:rPr lang="en-US"/>
              <a:t>Trong khoảng thời gian đó, năm 2013 và 2018 mực nước </a:t>
            </a:r>
          </a:p>
          <a:p>
            <a:pPr marL="0" lvl="0" indent="0">
              <a:buNone/>
            </a:pPr>
            <a:r>
              <a:rPr lang="en-US"/>
              <a:t>biển trung bình tại Trường Sa cao nhất, năm 2015 thấp nhất.</a:t>
            </a:r>
            <a:endParaRPr lang="vi-VN"/>
          </a:p>
          <a:p>
            <a:endParaRPr lang="vi-VN"/>
          </a:p>
          <a:p>
            <a:pPr marL="0" indent="0">
              <a:lnSpc>
                <a:spcPct val="150000"/>
              </a:lnSpc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533400" y="3600450"/>
            <a:ext cx="3962400" cy="819650"/>
            <a:chOff x="0" y="923"/>
            <a:chExt cx="15675" cy="2310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7698" y="977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2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24208630-5B13-4582-BC63-F4AC1088F0D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3400" y="8077200"/>
            <a:ext cx="8001000" cy="5426076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="" xmlns:a16="http://schemas.microsoft.com/office/drawing/2014/main" id="{D00CA478-8768-CCFD-2AB3-2D6A613868F3}"/>
              </a:ext>
            </a:extLst>
          </p:cNvPr>
          <p:cNvSpPr txBox="1">
            <a:spLocks/>
          </p:cNvSpPr>
          <p:nvPr/>
        </p:nvSpPr>
        <p:spPr>
          <a:xfrm>
            <a:off x="764825" y="1893711"/>
            <a:ext cx="23164800" cy="10668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700" b="1" dirty="0"/>
              <a:t>1</a:t>
            </a:r>
            <a:r>
              <a:rPr lang="en-US" sz="4700" b="1"/>
              <a:t>. KHÁI NIỆM HÀM SỐ</a:t>
            </a:r>
            <a:endParaRPr lang="en-US" sz="4700" dirty="0"/>
          </a:p>
        </p:txBody>
      </p:sp>
    </p:spTree>
    <p:extLst>
      <p:ext uri="{BB962C8B-B14F-4D97-AF65-F5344CB8AC3E}">
        <p14:creationId xmlns:p14="http://schemas.microsoft.com/office/powerpoint/2010/main" val="17385322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ẽ đồ thị của các hàm số sau và chỉ ra các khoảng đồng biến, nghịch biến của chúng:</a:t>
                </a:r>
              </a:p>
              <a:p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1</m:t>
                    </m:r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	b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2631400" cy="2380908"/>
              </a:xfrm>
              <a:prstGeom prst="rect">
                <a:avLst/>
              </a:prstGeom>
              <a:blipFill>
                <a:blip r:embed="rId2"/>
                <a:stretch>
                  <a:fillRect l="-1050" t="-4835" b="-4071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43B1CCF-5899-40A5-BFB4-CAA46DF8E662}"/>
              </a:ext>
            </a:extLst>
          </p:cNvPr>
          <p:cNvSpPr txBox="1"/>
          <p:nvPr/>
        </p:nvSpPr>
        <p:spPr>
          <a:xfrm>
            <a:off x="590107" y="5867400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C9A8656B-C432-422C-B4E4-F97A2CA9D7E0}"/>
                  </a:ext>
                </a:extLst>
              </p:cNvPr>
              <p:cNvSpPr txBox="1"/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Vẽ đồ thị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biến trên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∞;0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A8656B-C432-422C-B4E4-F97A2CA9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005" y="7043435"/>
                <a:ext cx="12941595" cy="2916952"/>
              </a:xfrm>
              <a:prstGeom prst="rect">
                <a:avLst/>
              </a:prstGeom>
              <a:blipFill>
                <a:blip r:embed="rId3"/>
                <a:stretch>
                  <a:fillRect l="-2120" t="-626" r="-471" b="-9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EDF044B-A3CE-4D30-A7CD-A04F5DC62B17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6002000" y="5650067"/>
            <a:ext cx="5859780" cy="76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361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9607C58-0254-4291-902D-DAA2C403D846}"/>
              </a:ext>
            </a:extLst>
          </p:cNvPr>
          <p:cNvSpPr txBox="1"/>
          <p:nvPr/>
        </p:nvSpPr>
        <p:spPr>
          <a:xfrm>
            <a:off x="609600" y="2057400"/>
            <a:ext cx="2679700" cy="769441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11606382-FA39-4A3B-B1DD-A91C81EDAB28}"/>
                  </a:ext>
                </a:extLst>
              </p:cNvPr>
              <p:cNvSpPr txBox="1"/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huê xe ô tô tự lái là 1,2 triệu đồng một ngày cho hai ngày đầu tiên và 900 nghìn đồng cho mỗi ngày tiếp theo. Tổng số tiền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ải trả là một hàm số của số ngày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khách thuê xe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Viết công thức của hàm số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ính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d>
                      <m:dPr>
                        <m:ctrlPr>
                          <a:rPr lang="en-US" sz="48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ho biết ý nghĩa của mỗi giá trị này.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1606382-FA39-4A3B-B1DD-A91C81EDA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48000"/>
                <a:ext cx="23317200" cy="3785652"/>
              </a:xfrm>
              <a:prstGeom prst="rect">
                <a:avLst/>
              </a:prstGeom>
              <a:blipFill>
                <a:blip r:embed="rId2"/>
                <a:stretch>
                  <a:fillRect l="-1150" t="-3531" r="-1150" b="-7223"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575B8A6F-B734-401A-97BA-B98E4019E877}"/>
              </a:ext>
            </a:extLst>
          </p:cNvPr>
          <p:cNvSpPr txBox="1"/>
          <p:nvPr/>
        </p:nvSpPr>
        <p:spPr>
          <a:xfrm>
            <a:off x="616688" y="6882349"/>
            <a:ext cx="26797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E1A879FA-C0B8-4EAD-955F-1CAA0E9AF37D}"/>
                  </a:ext>
                </a:extLst>
              </p:cNvPr>
              <p:cNvSpPr txBox="1"/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, Hàm số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cho bởi công thức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d>
                        <m:dPr>
                          <m:ctrlPr>
                            <a:rPr lang="en-US" sz="4800" b="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200000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∈{1;2}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2400000+900000.</m:t>
                              </m:r>
                              <m:d>
                                <m:dPr>
                                  <m:ctrlPr>
                                    <a:rPr lang="en-US" sz="4800" b="0" i="1" smtClean="0">
                                      <a:latin typeface="Cambria Math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𝑥</m:t>
                                  </m:r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khi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x</m:t>
                              </m:r>
                              <m:r>
                                <a:rPr lang="en-US" sz="4800" b="0" i="0" smtClean="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&gt;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ở đó </a:t>
                </a:r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ày thuê xe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tiền tính theo đơn vị nghìn đồng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1A879FA-C0B8-4EAD-955F-1CAA0E9AF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700487"/>
                <a:ext cx="23317200" cy="3217356"/>
              </a:xfrm>
              <a:prstGeom prst="rect">
                <a:avLst/>
              </a:prstGeom>
              <a:blipFill>
                <a:blip r:embed="rId3"/>
                <a:stretch>
                  <a:fillRect l="-1176" t="-4545" b="-89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60892AB9-A163-4ADC-85D3-CCB3B270BE1F}"/>
                  </a:ext>
                </a:extLst>
              </p:cNvPr>
              <p:cNvSpPr txBox="1"/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, Theo công thức, ta có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4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300000;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5100000 </m:t>
                    </m:r>
                  </m:oMath>
                </a14:m>
                <a:r>
                  <a: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892AB9-A163-4ADC-85D3-CCB3B270B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369179"/>
                <a:ext cx="23317200" cy="830997"/>
              </a:xfrm>
              <a:prstGeom prst="rect">
                <a:avLst/>
              </a:prstGeom>
              <a:blipFill>
                <a:blip r:embed="rId4"/>
                <a:stretch>
                  <a:fillRect l="-1176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99555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/>
                  <a:t>		</a:t>
                </a:r>
                <a:r>
                  <a:rPr lang="en-US"/>
                  <a:t>Tính tiền điện.</a:t>
                </a:r>
                <a:endParaRPr lang="vi-VN"/>
              </a:p>
              <a:p>
                <a:pPr marL="914400" lvl="0" indent="-914400">
                  <a:buAutoNum type="alphaLcParenR"/>
                </a:pPr>
                <a:r>
                  <a:rPr lang="en-US"/>
                  <a:t>Dựa vào Bảng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6.2</m:t>
                    </m:r>
                  </m:oMath>
                </a14:m>
                <a:r>
                  <a:rPr lang="en-US"/>
                  <a:t> về giá bán lẻ điện sinh hoạt, hãy tính số tiền phải trả ứng với mỗi lượng điện tiêu thụ ở Bảng 6.3:</a:t>
                </a:r>
              </a:p>
              <a:p>
                <a:pPr marL="914400" lvl="0" indent="-914400">
                  <a:buAutoNum type="alphaLcParenR"/>
                </a:pPr>
                <a:r>
                  <a:rPr lang="en-US"/>
                  <a:t>Gọi x là lượng điện tiêu thụ (đơn vị KWh)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số tiền phải trả tương ứng (đơn vị nghìn đồng). Hãy viết công thức mô tả sự phụ thuộc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và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 </a:t>
                </a:r>
                <a:endParaRPr lang="vi-VN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5814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2032" t="-2026" r="-216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838200" y="3581400"/>
            <a:ext cx="3276600" cy="810070"/>
            <a:chOff x="0" y="923"/>
            <a:chExt cx="14509" cy="2283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7977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92193484-EEEC-4E06-B442-9B7E1E64384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9514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lvl="0"/>
                <a:endParaRPr lang="en-US" i="1"/>
              </a:p>
              <a:p>
                <a:pPr marL="0" lv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50</m:t>
                    </m:r>
                  </m:oMath>
                </a14:m>
                <a:r>
                  <a:rPr lang="en-US"/>
                  <a:t>.</a:t>
                </a:r>
              </a:p>
              <a:p>
                <a:pPr marL="0" lvl="0" indent="0">
                  <a:buNone/>
                </a:pPr>
                <a:endParaRPr lang="vi-VN"/>
              </a:p>
              <a:p>
                <a:pPr marL="0" indent="0">
                  <a:buNone/>
                </a:pPr>
                <a:r>
                  <a:rPr lang="en-US"/>
                  <a:t>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/>
                  <a:t>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với mỗi giá trị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, xác định được chỉ một giá trị tương ứng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. Ta tìm thấy mối quan hệ phụ thuộc tương tự giữa các đại lượng 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H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/>
                  <a:t>, HĐ3.</a:t>
                </a:r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505200"/>
                <a:ext cx="13792200" cy="9921876"/>
              </a:xfrm>
              <a:prstGeom prst="rect">
                <a:avLst/>
              </a:prstGeom>
              <a:blipFill>
                <a:blip r:embed="rId3"/>
                <a:stretch>
                  <a:fillRect l="-1988" r="-154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168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grpSp>
        <p:nvGrpSpPr>
          <p:cNvPr id="6" name="Group 320"/>
          <p:cNvGrpSpPr>
            <a:grpSpLocks/>
          </p:cNvGrpSpPr>
          <p:nvPr/>
        </p:nvGrpSpPr>
        <p:grpSpPr bwMode="auto">
          <a:xfrm>
            <a:off x="762001" y="3352800"/>
            <a:ext cx="3124189" cy="762000"/>
            <a:chOff x="0" y="923"/>
            <a:chExt cx="15315" cy="2421"/>
          </a:xfrm>
        </p:grpSpPr>
        <p:sp>
          <p:nvSpPr>
            <p:cNvPr id="8" name="TextBox 321"/>
            <p:cNvSpPr txBox="1">
              <a:spLocks noChangeArrowheads="1"/>
            </p:cNvSpPr>
            <p:nvPr/>
          </p:nvSpPr>
          <p:spPr bwMode="auto">
            <a:xfrm>
              <a:off x="6532" y="950"/>
              <a:ext cx="8783" cy="2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HĐ3</a:t>
              </a:r>
              <a:r>
                <a:rPr kumimoji="0" lang="en-US" altLang="en-US" sz="44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scadia Mono"/>
                  <a:ea typeface="Calibri" pitchFamily="34" charset="0"/>
                  <a:cs typeface="Times New Roman" pitchFamily="18" charset="0"/>
                </a:rPr>
                <a:t>: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9" name="Group 58"/>
            <p:cNvGrpSpPr>
              <a:grpSpLocks/>
            </p:cNvGrpSpPr>
            <p:nvPr/>
          </p:nvGrpSpPr>
          <p:grpSpPr bwMode="auto">
            <a:xfrm>
              <a:off x="0" y="923"/>
              <a:ext cx="6270" cy="1976"/>
              <a:chOff x="0" y="923"/>
              <a:chExt cx="5754" cy="1976"/>
            </a:xfrm>
          </p:grpSpPr>
          <p:grpSp>
            <p:nvGrpSpPr>
              <p:cNvPr id="10" name="Group 59"/>
              <p:cNvGrpSpPr>
                <a:grpSpLocks/>
              </p:cNvGrpSpPr>
              <p:nvPr/>
            </p:nvGrpSpPr>
            <p:grpSpPr bwMode="auto">
              <a:xfrm>
                <a:off x="0" y="923"/>
                <a:ext cx="5754" cy="1976"/>
                <a:chOff x="0" y="923"/>
                <a:chExt cx="6444" cy="3028"/>
              </a:xfrm>
            </p:grpSpPr>
            <p:sp>
              <p:nvSpPr>
                <p:cNvPr id="13" name="Arrow: Pentagon 60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rgbClr val="B7DE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6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CCC1DA"/>
                </a:solidFill>
                <a:ln w="254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6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254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63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Oval 64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23DCF61-126D-430F-8C2E-5E2F95F9FCB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095658" y="3747384"/>
            <a:ext cx="8221542" cy="3110615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057C66F7-12A2-4446-9A44-DB29614A41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81686"/>
              </p:ext>
            </p:extLst>
          </p:nvPr>
        </p:nvGraphicFramePr>
        <p:xfrm>
          <a:off x="990600" y="4315270"/>
          <a:ext cx="12954000" cy="22198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58674">
                  <a:extLst>
                    <a:ext uri="{9D8B030D-6E8A-4147-A177-3AD203B41FA5}">
                      <a16:colId xmlns="" xmlns:a16="http://schemas.microsoft.com/office/drawing/2014/main" val="4283475250"/>
                    </a:ext>
                  </a:extLst>
                </a:gridCol>
                <a:gridCol w="2474359">
                  <a:extLst>
                    <a:ext uri="{9D8B030D-6E8A-4147-A177-3AD203B41FA5}">
                      <a16:colId xmlns="" xmlns:a16="http://schemas.microsoft.com/office/drawing/2014/main" val="2677103244"/>
                    </a:ext>
                  </a:extLst>
                </a:gridCol>
                <a:gridCol w="2474359">
                  <a:extLst>
                    <a:ext uri="{9D8B030D-6E8A-4147-A177-3AD203B41FA5}">
                      <a16:colId xmlns="" xmlns:a16="http://schemas.microsoft.com/office/drawing/2014/main" val="1810201611"/>
                    </a:ext>
                  </a:extLst>
                </a:gridCol>
                <a:gridCol w="1746608">
                  <a:extLst>
                    <a:ext uri="{9D8B030D-6E8A-4147-A177-3AD203B41FA5}">
                      <a16:colId xmlns="" xmlns:a16="http://schemas.microsoft.com/office/drawing/2014/main" val="2640194946"/>
                    </a:ext>
                  </a:extLst>
                </a:gridCol>
              </a:tblGrid>
              <a:tr h="1270746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Lượng điện tiêu thụ (kWh)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5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2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588121629"/>
                  </a:ext>
                </a:extLst>
              </a:tr>
              <a:tr h="949088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Số tiền (nghìn đồng) 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839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>
                          <a:effectLst/>
                        </a:rPr>
                        <a:t>173400</a:t>
                      </a:r>
                      <a:endParaRPr lang="vi-VN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1200"/>
                        </a:spcAft>
                      </a:pPr>
                      <a:r>
                        <a:rPr lang="en-US" sz="4000" dirty="0">
                          <a:effectLst/>
                        </a:rPr>
                        <a:t>402800</a:t>
                      </a:r>
                      <a:endParaRPr lang="vi-VN" sz="4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385891252"/>
                  </a:ext>
                </a:extLst>
              </a:tr>
            </a:tbl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="" xmlns:a16="http://schemas.microsoft.com/office/drawing/2014/main" id="{3138808B-DD61-A233-563F-0E538D68E73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6078" y="6858000"/>
            <a:ext cx="8289721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1829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=""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=""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 dirty="0" err="1">
                              <a:effectLst/>
                            </a:rPr>
                            <a:t>Nếu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với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mỗi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giá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rị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ủa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huộc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ậ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ợ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ó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một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v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hỉ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một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giá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rị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ương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ứng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ủa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huộc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ậ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hực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hì</a:t>
                          </a:r>
                          <a:r>
                            <a:rPr lang="en-US" sz="6000" dirty="0">
                              <a:effectLst/>
                            </a:rPr>
                            <a:t> ta </a:t>
                          </a:r>
                          <a:r>
                            <a:rPr lang="en-US" sz="6000" dirty="0" err="1">
                              <a:effectLst/>
                            </a:rPr>
                            <a:t>có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một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àm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. </a:t>
                          </a:r>
                          <a:endParaRPr lang="vi-VN" sz="6000" dirty="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 dirty="0">
                              <a:effectLst/>
                            </a:rPr>
                            <a:t>Ta </a:t>
                          </a:r>
                          <a:r>
                            <a:rPr lang="en-US" sz="6000" dirty="0" err="1">
                              <a:effectLst/>
                            </a:rPr>
                            <a:t>gọi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l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biến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v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l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àm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ủa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.</a:t>
                          </a:r>
                          <a:endParaRPr lang="vi-VN" sz="6000" dirty="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 dirty="0" err="1">
                              <a:effectLst/>
                            </a:rPr>
                            <a:t>Tậ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ợ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gọi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l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ậ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xác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định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ủa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àm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.</a:t>
                          </a:r>
                          <a:endParaRPr lang="vi-VN" sz="6000" dirty="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 dirty="0" err="1">
                              <a:effectLst/>
                            </a:rPr>
                            <a:t>Tậ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ất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ả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ác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giá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rị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 smtClean="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nhận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được</a:t>
                          </a:r>
                          <a:r>
                            <a:rPr lang="en-US" sz="6000" dirty="0">
                              <a:effectLst/>
                            </a:rPr>
                            <a:t>, </a:t>
                          </a:r>
                          <a:r>
                            <a:rPr lang="en-US" sz="6000" dirty="0" err="1">
                              <a:effectLst/>
                            </a:rPr>
                            <a:t>gọi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l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ập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giá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rị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ủa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àm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. </a:t>
                          </a:r>
                          <a:endParaRPr lang="vi-VN" sz="6000" dirty="0">
                            <a:effectLst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6000" dirty="0" err="1">
                              <a:effectLst/>
                            </a:rPr>
                            <a:t>Khi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là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hàm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số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của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6000" dirty="0">
                              <a:effectLst/>
                            </a:rPr>
                            <a:t>, ta </a:t>
                          </a:r>
                          <a:r>
                            <a:rPr lang="en-US" sz="6000" dirty="0" err="1">
                              <a:effectLst/>
                            </a:rPr>
                            <a:t>có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thể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:r>
                            <a:rPr lang="en-US" sz="6000" dirty="0" err="1">
                              <a:effectLst/>
                            </a:rPr>
                            <a:t>viết</a:t>
                          </a:r>
                          <a:r>
                            <a:rPr lang="en-US" sz="6000" dirty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  <m:d>
                                <m:dPr>
                                  <m:ctrlPr>
                                    <a:rPr lang="vi-VN" sz="6000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6000"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6000">
                                  <a:effectLst/>
                                  <a:latin typeface="Cambria Math" panose="02040503050406030204" pitchFamily="18" charset="0"/>
                                </a:rPr>
                                <m:t>,…</m:t>
                              </m:r>
                            </m:oMath>
                          </a14:m>
                          <a:endParaRPr lang="vi-VN" sz="60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BEBCFE9-B2B3-47B8-A3B0-83F6F9899DD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2126476"/>
                  </p:ext>
                </p:extLst>
              </p:nvPr>
            </p:nvGraphicFramePr>
            <p:xfrm>
              <a:off x="838200" y="3429000"/>
              <a:ext cx="22468973" cy="90678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468973">
                      <a:extLst>
                        <a:ext uri="{9D8B030D-6E8A-4147-A177-3AD203B41FA5}">
                          <a16:colId xmlns:a16="http://schemas.microsoft.com/office/drawing/2014/main" val="2719264088"/>
                        </a:ext>
                      </a:extLst>
                    </a:gridCol>
                  </a:tblGrid>
                  <a:tr h="9067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27" t="-67" r="-108" b="-3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615828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87883541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/>
                  <a:t>Trong HĐ1, nếu 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thời điểm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nồng độ bụ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P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.5</m:t>
                    </m:r>
                  </m:oMath>
                </a14:m>
                <a:r>
                  <a:rPr lang="en-US"/>
                  <a:t> thì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 là biến số 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/>
                  <a:t>. Đó là hàm số được cho bằng bảng.</a:t>
                </a:r>
                <a:endParaRPr lang="vi-VN"/>
              </a:p>
              <a:p>
                <a:r>
                  <a:rPr lang="en-US"/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Tập giá trị của hàm số l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74,27;64,58;57,9;69,07;81,78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192632"/>
                <a:ext cx="12877800" cy="6151768"/>
              </a:xfrm>
              <a:prstGeom prst="rect">
                <a:avLst/>
              </a:prstGeom>
              <a:blipFill>
                <a:blip r:embed="rId3"/>
                <a:stretch>
                  <a:fillRect l="-1939" r="-1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900061" y="3995928"/>
            <a:ext cx="3657600" cy="1815548"/>
            <a:chOff x="224" y="592"/>
            <a:chExt cx="8505" cy="274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103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="" xmlns:a16="http://schemas.microsoft.com/office/drawing/2014/main" id="{F9719C1B-073E-4397-9B0B-77627403ECFD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13842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A3CA3CFA-B33F-670B-E51F-37972DC423AC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6457" y="5562600"/>
            <a:ext cx="9927943" cy="794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6564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/>
                  <a:t>Viết hàm số mô tả sự phụ thuộc của quãng đường đi được vào thời gian của 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. Tìm tập xác định của hàm số đó. Tính 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10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vi-VN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2958299"/>
                <a:ext cx="19345959" cy="2070901"/>
              </a:xfrm>
              <a:prstGeom prst="rect">
                <a:avLst/>
              </a:prstGeom>
              <a:blipFill>
                <a:blip r:embed="rId3"/>
                <a:stretch>
                  <a:fillRect l="-1417" t="-9649" r="-1669" b="-152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687388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/>
                  <a:t>Giải</a:t>
                </a:r>
                <a:endParaRPr lang="vi-VN"/>
              </a:p>
              <a:p>
                <a:r>
                  <a:rPr lang="en-US"/>
                  <a:t>Một vật chuyển động thẳng đều với vận tố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en-US" i="1"/>
                      <m:t> </m:t>
                    </m:r>
                    <m:r>
                      <m:rPr>
                        <m:nor/>
                      </m:rPr>
                      <a:rPr lang="en-US"/>
                      <m:t>m</m:t>
                    </m:r>
                    <m:r>
                      <a:rPr lang="en-US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thì quâng đường đi đượ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/>
                  <a:t> (mét) phụ thuộc vào thời gia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(giây) theo công thức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, trong đ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 là biến số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/>
                  <a:t> là hàm số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/>
                  <a:t>. Tập xác định của hàm số l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+∞</m:t>
                        </m:r>
                      </m:e>
                    </m:d>
                  </m:oMath>
                </a14:m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5=10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  <a:p>
                <a:r>
                  <a:rPr lang="en-US"/>
                  <a:t>Quãng đường vật đi được sau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/>
                  <a:t> l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⋅10=20</m:t>
                    </m:r>
                    <m:d>
                      <m:dPr>
                        <m:ctrlPr>
                          <a:rPr lang="vi-VN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i="1"/>
                          <m:t> </m:t>
                        </m:r>
                        <m:r>
                          <m:rPr>
                            <m:nor/>
                          </m:rPr>
                          <a:rPr lang="en-US"/>
                          <m:t>m</m:t>
                        </m:r>
                      </m:e>
                    </m:d>
                  </m:oMath>
                </a14:m>
                <a:r>
                  <a:rPr lang="en-US"/>
                  <a:t>.</a:t>
                </a:r>
                <a:endParaRPr lang="vi-VN"/>
              </a:p>
            </p:txBody>
          </p:sp>
        </mc:Choice>
        <mc:Fallback xmlns="">
          <p:sp>
            <p:nvSpPr>
              <p:cNvPr id="17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7040" y="5098775"/>
                <a:ext cx="19193558" cy="5363161"/>
              </a:xfrm>
              <a:prstGeom prst="rect">
                <a:avLst/>
              </a:prstGeom>
              <a:blipFill>
                <a:blip r:embed="rId4"/>
                <a:stretch>
                  <a:fillRect l="-1302" t="-3741" r="-1905" b="-78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68679" y="2850298"/>
            <a:ext cx="3657600" cy="1161315"/>
            <a:chOff x="224" y="592"/>
            <a:chExt cx="8505" cy="2460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8505" cy="1599"/>
              <a:chOff x="315" y="602"/>
              <a:chExt cx="11966" cy="1978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itchFamily="34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386" y="752"/>
              <a:ext cx="4966" cy="2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altLang="en-US" sz="40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altLang="en-US" sz="4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="" xmlns:a16="http://schemas.microsoft.com/office/drawing/2014/main" id="{33928FAB-AA37-499A-9B7B-5D0BFC0F30B1}"/>
                  </a:ext>
                </a:extLst>
              </p:cNvPr>
              <p:cNvSpPr/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45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vi-VN" sz="45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500"/>
                  <a:t>Khi cho hàm số bằng công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 mà không chỉ rõ tập xác định của nó thì ta quy ước tập xác định của hàm số là tập hợp tất cả các số thự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500"/>
                  <a:t> sao cho biểu thức </a:t>
                </a:r>
                <a14:m>
                  <m:oMath xmlns:m="http://schemas.openxmlformats.org/officeDocument/2006/math">
                    <m:r>
                      <a:rPr lang="en-US" sz="45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vi-VN" sz="45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5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500"/>
                  <a:t>có nghĩa.</a:t>
                </a:r>
                <a:endParaRPr lang="en-US" sz="45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3928FAB-AA37-499A-9B7B-5D0BFC0F30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729" y="10816832"/>
                <a:ext cx="23321211" cy="1477328"/>
              </a:xfrm>
              <a:prstGeom prst="rect">
                <a:avLst/>
              </a:prstGeom>
              <a:blipFill>
                <a:blip r:embed="rId5"/>
                <a:stretch>
                  <a:fillRect l="-1098" t="-10656" b="-192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="" xmlns:a16="http://schemas.microsoft.com/office/drawing/2014/main" id="{1273952B-3A7C-4511-B683-AE6F48E49DDD}"/>
              </a:ext>
            </a:extLst>
          </p:cNvPr>
          <p:cNvSpPr txBox="1">
            <a:spLocks/>
          </p:cNvSpPr>
          <p:nvPr/>
        </p:nvSpPr>
        <p:spPr>
          <a:xfrm>
            <a:off x="838200" y="1760562"/>
            <a:ext cx="23164800" cy="10588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 anchor="ctr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</a:t>
            </a:r>
            <a:r>
              <a:rPr lang="en-US" b="1"/>
              <a:t>. KHÁI NIỆM HÀM SỐ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929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 animBg="1"/>
      <p:bldP spid="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3531</Words>
  <Application>Microsoft Office PowerPoint</Application>
  <PresentationFormat>Custom</PresentationFormat>
  <Paragraphs>375</Paragraphs>
  <Slides>41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5" baseType="lpstr">
      <vt:lpstr>Office Theme</vt:lpstr>
      <vt:lpstr>1_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subject/>
  <dc:creator>thuvienhoclieu.com</dc:creator>
  <cp:keywords>thuvienhoclieu.com</cp:keywords>
  <dc:description>thuvienhoclieu.com</dc:description>
  <cp:lastModifiedBy/>
  <cp:revision>1</cp:revision>
  <dcterms:created xsi:type="dcterms:W3CDTF">2022-09-06T09:33:56Z</dcterms:created>
  <dcterms:modified xsi:type="dcterms:W3CDTF">2022-09-06T09:34:04Z</dcterms:modified>
  <cp:category/>
</cp:coreProperties>
</file>